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2" r:id="rId3"/>
    <p:sldId id="271" r:id="rId4"/>
    <p:sldId id="272" r:id="rId5"/>
    <p:sldId id="296" r:id="rId6"/>
    <p:sldId id="275" r:id="rId7"/>
    <p:sldId id="274" r:id="rId8"/>
    <p:sldId id="260" r:id="rId9"/>
    <p:sldId id="288" r:id="rId10"/>
    <p:sldId id="273" r:id="rId11"/>
    <p:sldId id="266" r:id="rId12"/>
    <p:sldId id="267" r:id="rId13"/>
    <p:sldId id="268" r:id="rId14"/>
    <p:sldId id="269" r:id="rId15"/>
    <p:sldId id="277" r:id="rId16"/>
    <p:sldId id="278" r:id="rId17"/>
    <p:sldId id="279" r:id="rId18"/>
    <p:sldId id="281" r:id="rId19"/>
    <p:sldId id="297" r:id="rId20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71" autoAdjust="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BD65B-33B8-464D-9B3E-305A244894F4}" type="datetimeFigureOut">
              <a:rPr lang="vi-VN" smtClean="0"/>
              <a:pPr/>
              <a:t>09/01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BDB88-C20A-4C36-98E9-F9B46FC3139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BD65B-33B8-464D-9B3E-305A244894F4}" type="datetimeFigureOut">
              <a:rPr lang="vi-VN" smtClean="0"/>
              <a:pPr/>
              <a:t>09/01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BDB88-C20A-4C36-98E9-F9B46FC3139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BD65B-33B8-464D-9B3E-305A244894F4}" type="datetimeFigureOut">
              <a:rPr lang="vi-VN" smtClean="0"/>
              <a:pPr/>
              <a:t>09/01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BDB88-C20A-4C36-98E9-F9B46FC3139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BD65B-33B8-464D-9B3E-305A244894F4}" type="datetimeFigureOut">
              <a:rPr lang="vi-VN" smtClean="0"/>
              <a:pPr/>
              <a:t>09/01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BDB88-C20A-4C36-98E9-F9B46FC3139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BD65B-33B8-464D-9B3E-305A244894F4}" type="datetimeFigureOut">
              <a:rPr lang="vi-VN" smtClean="0"/>
              <a:pPr/>
              <a:t>09/01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BDB88-C20A-4C36-98E9-F9B46FC3139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BD65B-33B8-464D-9B3E-305A244894F4}" type="datetimeFigureOut">
              <a:rPr lang="vi-VN" smtClean="0"/>
              <a:pPr/>
              <a:t>09/01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BDB88-C20A-4C36-98E9-F9B46FC3139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BD65B-33B8-464D-9B3E-305A244894F4}" type="datetimeFigureOut">
              <a:rPr lang="vi-VN" smtClean="0"/>
              <a:pPr/>
              <a:t>09/01/2020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BDB88-C20A-4C36-98E9-F9B46FC3139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BD65B-33B8-464D-9B3E-305A244894F4}" type="datetimeFigureOut">
              <a:rPr lang="vi-VN" smtClean="0"/>
              <a:pPr/>
              <a:t>09/01/2020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BDB88-C20A-4C36-98E9-F9B46FC3139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BD65B-33B8-464D-9B3E-305A244894F4}" type="datetimeFigureOut">
              <a:rPr lang="vi-VN" smtClean="0"/>
              <a:pPr/>
              <a:t>09/01/2020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BDB88-C20A-4C36-98E9-F9B46FC3139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BD65B-33B8-464D-9B3E-305A244894F4}" type="datetimeFigureOut">
              <a:rPr lang="vi-VN" smtClean="0"/>
              <a:pPr/>
              <a:t>09/01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BDB88-C20A-4C36-98E9-F9B46FC3139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BD65B-33B8-464D-9B3E-305A244894F4}" type="datetimeFigureOut">
              <a:rPr lang="vi-VN" smtClean="0"/>
              <a:pPr/>
              <a:t>09/01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BDB88-C20A-4C36-98E9-F9B46FC3139C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10000"/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BD65B-33B8-464D-9B3E-305A244894F4}" type="datetimeFigureOut">
              <a:rPr lang="vi-VN" smtClean="0"/>
              <a:pPr/>
              <a:t>09/01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BBDB88-C20A-4C36-98E9-F9B46FC3139C}" type="slidenum">
              <a:rPr lang="vi-VN" smtClean="0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slide" Target="slide1.xml"/><Relationship Id="rId7" Type="http://schemas.openxmlformats.org/officeDocument/2006/relationships/image" Target="../media/image36.png"/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gif"/><Relationship Id="rId5" Type="http://schemas.openxmlformats.org/officeDocument/2006/relationships/image" Target="../media/image34.png"/><Relationship Id="rId10" Type="http://schemas.openxmlformats.org/officeDocument/2006/relationships/image" Target="../media/image39.wmf"/><Relationship Id="rId4" Type="http://schemas.openxmlformats.org/officeDocument/2006/relationships/slide" Target="slide3.xml"/><Relationship Id="rId9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57158" y="5572140"/>
            <a:ext cx="8501122" cy="1184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200" b="1" dirty="0" err="1" smtClean="0">
                <a:latin typeface="Times New Roman" pitchFamily="18" charset="0"/>
              </a:rPr>
              <a:t>Câu</a:t>
            </a:r>
            <a:r>
              <a:rPr lang="en-US" sz="2200" b="1" dirty="0" smtClean="0">
                <a:latin typeface="Times New Roman" pitchFamily="18" charset="0"/>
              </a:rPr>
              <a:t> 2: </a:t>
            </a:r>
            <a:r>
              <a:rPr lang="en-US" sz="2200" dirty="0" smtClean="0">
                <a:latin typeface="Times New Roman" pitchFamily="18" charset="0"/>
              </a:rPr>
              <a:t>- </a:t>
            </a:r>
            <a:r>
              <a:rPr lang="en-US" sz="2200" dirty="0" err="1" smtClean="0">
                <a:latin typeface="Times New Roman" pitchFamily="18" charset="0"/>
              </a:rPr>
              <a:t>Hãy</a:t>
            </a:r>
            <a:r>
              <a:rPr lang="en-US" sz="2200" dirty="0" smtClean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biểu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diễn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số</a:t>
            </a:r>
            <a:r>
              <a:rPr lang="en-US" sz="2200" dirty="0">
                <a:latin typeface="Times New Roman" pitchFamily="18" charset="0"/>
              </a:rPr>
              <a:t>  </a:t>
            </a:r>
            <a:r>
              <a:rPr lang="en-US" sz="2200" dirty="0" smtClean="0">
                <a:latin typeface="Times New Roman" pitchFamily="18" charset="0"/>
              </a:rPr>
              <a:t>-1, -2; -3; 0</a:t>
            </a:r>
            <a:r>
              <a:rPr lang="en-US" sz="2200" dirty="0">
                <a:latin typeface="Times New Roman" pitchFamily="18" charset="0"/>
              </a:rPr>
              <a:t>; </a:t>
            </a:r>
            <a:r>
              <a:rPr lang="en-US" sz="2200" dirty="0" smtClean="0">
                <a:latin typeface="Times New Roman" pitchFamily="18" charset="0"/>
              </a:rPr>
              <a:t>2; 3; 4 </a:t>
            </a:r>
            <a:r>
              <a:rPr lang="en-US" sz="2200" dirty="0" err="1">
                <a:latin typeface="Times New Roman" pitchFamily="18" charset="0"/>
              </a:rPr>
              <a:t>trên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số</a:t>
            </a:r>
            <a:r>
              <a:rPr lang="en-US" sz="2200" dirty="0">
                <a:latin typeface="Times New Roman" pitchFamily="18" charset="0"/>
              </a:rPr>
              <a:t> ?</a:t>
            </a:r>
          </a:p>
          <a:p>
            <a:pPr algn="just">
              <a:spcAft>
                <a:spcPts val="600"/>
              </a:spcAft>
            </a:pP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</a:rPr>
              <a:t>	- </a:t>
            </a:r>
            <a:r>
              <a:rPr lang="en-US" sz="2200" dirty="0" err="1" smtClean="0">
                <a:latin typeface="Times New Roman" pitchFamily="18" charset="0"/>
              </a:rPr>
              <a:t>Trên</a:t>
            </a:r>
            <a:r>
              <a:rPr lang="en-US" sz="2200" dirty="0" smtClean="0">
                <a:latin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</a:rPr>
              <a:t>trục</a:t>
            </a:r>
            <a:r>
              <a:rPr lang="en-US" sz="2200" dirty="0" smtClean="0">
                <a:latin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</a:rPr>
              <a:t>vừa</a:t>
            </a:r>
            <a:r>
              <a:rPr lang="en-US" sz="2200" dirty="0" smtClean="0">
                <a:latin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</a:rPr>
              <a:t>vẽ</a:t>
            </a:r>
            <a:r>
              <a:rPr lang="en-US" sz="2200" dirty="0" smtClean="0">
                <a:latin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</a:rPr>
              <a:t>có</a:t>
            </a:r>
            <a:r>
              <a:rPr lang="en-US" sz="2200" dirty="0" smtClean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số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nào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là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</a:rPr>
              <a:t>các</a:t>
            </a:r>
            <a:r>
              <a:rPr lang="en-US" sz="2200" dirty="0" smtClean="0">
                <a:latin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nguyên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âm</a:t>
            </a:r>
            <a:r>
              <a:rPr lang="en-US" sz="2200" dirty="0">
                <a:latin typeface="Times New Roman" pitchFamily="18" charset="0"/>
              </a:rPr>
              <a:t>, </a:t>
            </a:r>
            <a:r>
              <a:rPr lang="en-US" sz="2200" dirty="0" err="1">
                <a:latin typeface="Times New Roman" pitchFamily="18" charset="0"/>
              </a:rPr>
              <a:t>số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nào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là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</a:rPr>
              <a:t>các</a:t>
            </a:r>
            <a:r>
              <a:rPr lang="en-US" sz="2200" dirty="0" smtClean="0">
                <a:latin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ự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nhiên</a:t>
            </a:r>
            <a:r>
              <a:rPr lang="en-US" sz="2200" dirty="0">
                <a:latin typeface="Times New Roman" pitchFamily="18" charset="0"/>
              </a:rPr>
              <a:t> ? 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42876" y="87791"/>
            <a:ext cx="878684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nl-NL" sz="2200" dirty="0" smtClean="0">
                <a:latin typeface="Times New Roman" pitchFamily="18" charset="0"/>
                <a:cs typeface="Times New Roman" pitchFamily="18" charset="0"/>
              </a:rPr>
              <a:t>Nhìn vào các bức tranh dưới để biết các bạn đang nói gì và hãy viết các số đó ?</a:t>
            </a:r>
            <a:endParaRPr lang="vi-VN" sz="2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000760" y="2599420"/>
            <a:ext cx="2464563" cy="2989820"/>
            <a:chOff x="285720" y="1071546"/>
            <a:chExt cx="2464563" cy="2989820"/>
          </a:xfrm>
        </p:grpSpPr>
        <p:pic>
          <p:nvPicPr>
            <p:cNvPr id="19457" name="Picture 1" descr="D:\Documents\con thỏ.jp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5720" y="1071546"/>
              <a:ext cx="2464563" cy="2989820"/>
            </a:xfrm>
            <a:prstGeom prst="rect">
              <a:avLst/>
            </a:prstGeom>
            <a:noFill/>
          </p:spPr>
        </p:pic>
        <p:sp>
          <p:nvSpPr>
            <p:cNvPr id="5" name="TextBox 4"/>
            <p:cNvSpPr txBox="1"/>
            <p:nvPr/>
          </p:nvSpPr>
          <p:spPr>
            <a:xfrm>
              <a:off x="1571604" y="2614816"/>
              <a:ext cx="857256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2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Âm</a:t>
              </a:r>
              <a:r>
                <a:rPr lang="en-US" sz="2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ươi</a:t>
              </a:r>
              <a:r>
                <a:rPr lang="en-US" sz="2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a</a:t>
              </a:r>
              <a:endParaRPr lang="vi-VN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428992" y="571480"/>
            <a:ext cx="4214842" cy="2105148"/>
            <a:chOff x="3000364" y="571480"/>
            <a:chExt cx="4214842" cy="2105148"/>
          </a:xfrm>
        </p:grpSpPr>
        <p:pic>
          <p:nvPicPr>
            <p:cNvPr id="19460" name="Picture 4" descr="D:\Documents\ong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57818" y="571480"/>
              <a:ext cx="1857388" cy="2105148"/>
            </a:xfrm>
            <a:prstGeom prst="rect">
              <a:avLst/>
            </a:prstGeom>
            <a:noFill/>
          </p:spPr>
        </p:pic>
        <p:sp>
          <p:nvSpPr>
            <p:cNvPr id="16" name="Oval Callout 15"/>
            <p:cNvSpPr/>
            <p:nvPr/>
          </p:nvSpPr>
          <p:spPr>
            <a:xfrm>
              <a:off x="3000364" y="571480"/>
              <a:ext cx="2000264" cy="928694"/>
            </a:xfrm>
            <a:prstGeom prst="wedgeEllipseCallout">
              <a:avLst>
                <a:gd name="adj1" fmla="val 81144"/>
                <a:gd name="adj2" fmla="val 15163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Âm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nghìn</a:t>
              </a:r>
              <a:endParaRPr lang="vi-VN" sz="2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000232" y="2000240"/>
            <a:ext cx="3857652" cy="3000396"/>
            <a:chOff x="2428860" y="2357430"/>
            <a:chExt cx="3857652" cy="3000396"/>
          </a:xfrm>
        </p:grpSpPr>
        <p:pic>
          <p:nvPicPr>
            <p:cNvPr id="19459" name="Picture 3" descr="D:\Documents\chim-dep-14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428860" y="3429000"/>
              <a:ext cx="3086122" cy="1928826"/>
            </a:xfrm>
            <a:prstGeom prst="rect">
              <a:avLst/>
            </a:prstGeom>
            <a:noFill/>
          </p:spPr>
        </p:pic>
        <p:sp>
          <p:nvSpPr>
            <p:cNvPr id="13" name="Cloud Callout 12"/>
            <p:cNvSpPr/>
            <p:nvPr/>
          </p:nvSpPr>
          <p:spPr>
            <a:xfrm>
              <a:off x="4214810" y="2357430"/>
              <a:ext cx="2071702" cy="1000132"/>
            </a:xfrm>
            <a:prstGeom prst="cloudCallout">
              <a:avLst>
                <a:gd name="adj1" fmla="val -30170"/>
                <a:gd name="adj2" fmla="val 76566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Bốn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trăm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năm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mươi</a:t>
              </a:r>
              <a:endParaRPr lang="vi-VN" sz="2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85720" y="1071546"/>
            <a:ext cx="2744912" cy="3214710"/>
            <a:chOff x="285720" y="928670"/>
            <a:chExt cx="2744912" cy="3214710"/>
          </a:xfrm>
        </p:grpSpPr>
        <p:pic>
          <p:nvPicPr>
            <p:cNvPr id="19462" name="Picture 6" descr="D:\Documents\Thỏ.jp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5720" y="928670"/>
              <a:ext cx="2744912" cy="1714488"/>
            </a:xfrm>
            <a:prstGeom prst="rect">
              <a:avLst/>
            </a:prstGeom>
            <a:noFill/>
          </p:spPr>
        </p:pic>
        <p:sp>
          <p:nvSpPr>
            <p:cNvPr id="18" name="Cloud Callout 17"/>
            <p:cNvSpPr/>
            <p:nvPr/>
          </p:nvSpPr>
          <p:spPr>
            <a:xfrm>
              <a:off x="285720" y="2857496"/>
              <a:ext cx="2143140" cy="1285884"/>
            </a:xfrm>
            <a:prstGeom prst="cloudCallout">
              <a:avLst>
                <a:gd name="adj1" fmla="val 34551"/>
                <a:gd name="adj2" fmla="val -98867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2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Âm</a:t>
              </a:r>
              <a:r>
                <a:rPr lang="en-US" sz="22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2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2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ăm</a:t>
              </a:r>
              <a:r>
                <a:rPr lang="en-US" sz="22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ười</a:t>
              </a:r>
              <a:r>
                <a:rPr lang="en-US" sz="22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vi-VN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285752" y="285728"/>
            <a:ext cx="8643966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226050" algn="l"/>
              </a:tabLst>
            </a:pPr>
            <a:r>
              <a:rPr lang="nl-NL" sz="2600" b="1" dirty="0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kumimoji="0" lang="nl-NL" sz="2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ài tập 1</a:t>
            </a:r>
            <a:r>
              <a:rPr kumimoji="0" lang="nl-NL" sz="2600" b="1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nl-NL" sz="2600" b="1" dirty="0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tr 95</a:t>
            </a:r>
            <a:r>
              <a:rPr kumimoji="0" lang="nl-NL" sz="2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: </a:t>
            </a:r>
            <a:r>
              <a:rPr kumimoji="0" lang="nl-NL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ọc</a:t>
            </a:r>
            <a:r>
              <a:rPr kumimoji="0" lang="nl-NL" sz="2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hững điều ghi sau đây và cho biết điều đó có đúng không ?</a:t>
            </a:r>
            <a:r>
              <a:rPr kumimoji="0" lang="nl-NL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nl-NL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643042" y="1357298"/>
          <a:ext cx="1547823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" name="Equation" r:id="rId3" imgW="622030" imgH="203112" progId="Equation.DSMT4">
                  <p:embed/>
                </p:oleObj>
              </mc:Choice>
              <mc:Fallback>
                <p:oleObj name="Equation" r:id="rId3" imgW="622030" imgH="203112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1357298"/>
                        <a:ext cx="1547823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918791" y="2143116"/>
          <a:ext cx="126207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5" name="Equation" r:id="rId5" imgW="507780" imgH="203112" progId="Equation.DSMT4">
                  <p:embed/>
                </p:oleObj>
              </mc:Choice>
              <mc:Fallback>
                <p:oleObj name="Equation" r:id="rId5" imgW="507780" imgH="20311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791" y="2143116"/>
                        <a:ext cx="1262072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000231" y="3000372"/>
          <a:ext cx="1190633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6" name="Equation" r:id="rId7" imgW="469696" imgH="203112" progId="Equation.DSMT4">
                  <p:embed/>
                </p:oleObj>
              </mc:Choice>
              <mc:Fallback>
                <p:oleObj name="Equation" r:id="rId7" imgW="469696" imgH="20311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1" y="3000372"/>
                        <a:ext cx="1190633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000232" y="3929066"/>
          <a:ext cx="123825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" name="Equation" r:id="rId9" imgW="494870" imgH="203024" progId="Equation.DSMT4">
                  <p:embed/>
                </p:oleObj>
              </mc:Choice>
              <mc:Fallback>
                <p:oleObj name="Equation" r:id="rId9" imgW="494870" imgH="20302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929066"/>
                        <a:ext cx="123825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928794" y="4786322"/>
          <a:ext cx="150019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8" name="Equation" r:id="rId11" imgW="596641" imgH="203112" progId="Equation.DSMT4">
                  <p:embed/>
                </p:oleObj>
              </mc:Choice>
              <mc:Fallback>
                <p:oleObj name="Equation" r:id="rId11" imgW="596641" imgH="203112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4786322"/>
                        <a:ext cx="150019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071669" y="5572140"/>
          <a:ext cx="1190633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9" name="Equation" r:id="rId13" imgW="469696" imgH="203112" progId="Equation.DSMT4">
                  <p:embed/>
                </p:oleObj>
              </mc:Choice>
              <mc:Fallback>
                <p:oleObj name="Equation" r:id="rId13" imgW="469696" imgH="20311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69" y="5572140"/>
                        <a:ext cx="1190633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3214678" y="2143116"/>
            <a:ext cx="142876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Đúng</a:t>
            </a:r>
            <a:endParaRPr kumimoji="0" lang="vi-VN" sz="26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3357554" y="4865383"/>
            <a:ext cx="152592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	</a:t>
            </a:r>
            <a:endParaRPr kumimoji="0" lang="nl-NL" sz="26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642910" y="1334144"/>
            <a:ext cx="12144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1) </a:t>
            </a:r>
            <a:endParaRPr kumimoji="0" lang="vi-VN" sz="28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714348" y="2191400"/>
            <a:ext cx="12144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2) </a:t>
            </a:r>
            <a:endParaRPr kumimoji="0" lang="vi-VN" sz="28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785786" y="3048656"/>
            <a:ext cx="12144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0" lang="nl-NL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) </a:t>
            </a:r>
            <a:endParaRPr kumimoji="0" lang="vi-VN" sz="28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785786" y="3905912"/>
            <a:ext cx="12144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4) </a:t>
            </a:r>
            <a:endParaRPr kumimoji="0" lang="vi-VN" sz="28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785786" y="4763168"/>
            <a:ext cx="12144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5) </a:t>
            </a:r>
            <a:endParaRPr kumimoji="0" lang="vi-VN" sz="28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785786" y="5620424"/>
            <a:ext cx="121444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cs typeface="Times New Roman" pitchFamily="18" charset="0"/>
              </a:rPr>
              <a:t>6) </a:t>
            </a:r>
            <a:endParaRPr kumimoji="0" lang="vi-VN" sz="28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3286116" y="3079433"/>
            <a:ext cx="142876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Đúng</a:t>
            </a:r>
            <a:endParaRPr kumimoji="0" lang="vi-VN" sz="26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3286116" y="4008127"/>
            <a:ext cx="142876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Đúng</a:t>
            </a:r>
            <a:endParaRPr kumimoji="0" lang="vi-VN" sz="26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3357554" y="5579763"/>
            <a:ext cx="1428761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Đúng</a:t>
            </a:r>
            <a:endParaRPr kumimoji="0" lang="vi-VN" sz="26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3214678" y="1285860"/>
            <a:ext cx="152592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	</a:t>
            </a:r>
            <a:endParaRPr kumimoji="0" lang="nl-NL" sz="26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9" grpId="0"/>
      <p:bldP spid="32779" grpId="0"/>
      <p:bldP spid="32780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6" name="Text Box 15"/>
          <p:cNvSpPr txBox="1">
            <a:spLocks noChangeArrowheads="1"/>
          </p:cNvSpPr>
          <p:nvPr/>
        </p:nvSpPr>
        <p:spPr bwMode="auto">
          <a:xfrm>
            <a:off x="8072462" y="3203578"/>
            <a:ext cx="839787" cy="725488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400" b="1" dirty="0" err="1">
                <a:solidFill>
                  <a:srgbClr val="4B23DF"/>
                </a:solidFill>
                <a:latin typeface="+mj-lt"/>
              </a:rPr>
              <a:t>1m</a:t>
            </a:r>
            <a:endParaRPr lang="en-US" sz="2400" b="1" dirty="0">
              <a:solidFill>
                <a:srgbClr val="4B23DF"/>
              </a:solidFill>
              <a:latin typeface="+mj-lt"/>
            </a:endParaRPr>
          </a:p>
        </p:txBody>
      </p:sp>
      <p:pic>
        <p:nvPicPr>
          <p:cNvPr id="202755" name="Picture 3" descr="nền 3 ngá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111009">
            <a:off x="7148513" y="838200"/>
            <a:ext cx="43338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2756" name="Picture 4" descr="Hnên 3dai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6729968">
            <a:off x="7054057" y="3472021"/>
            <a:ext cx="67468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2759" name="AutoShape 7"/>
          <p:cNvSpPr>
            <a:spLocks noChangeArrowheads="1"/>
          </p:cNvSpPr>
          <p:nvPr/>
        </p:nvSpPr>
        <p:spPr bwMode="auto">
          <a:xfrm>
            <a:off x="0" y="-1"/>
            <a:ext cx="1285852" cy="923925"/>
          </a:xfrm>
          <a:prstGeom prst="irregularSeal1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</a:rPr>
              <a:t>Đố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</a:rPr>
              <a:t>vui</a:t>
            </a:r>
            <a:endParaRPr 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2760" name="Text Box 8"/>
          <p:cNvSpPr txBox="1">
            <a:spLocks noChangeArrowheads="1"/>
          </p:cNvSpPr>
          <p:nvPr/>
        </p:nvSpPr>
        <p:spPr bwMode="auto">
          <a:xfrm>
            <a:off x="6310313" y="5981721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 err="1">
                <a:solidFill>
                  <a:srgbClr val="DA3014"/>
                </a:solidFill>
                <a:latin typeface="Times New Roman" pitchFamily="18" charset="0"/>
              </a:rPr>
              <a:t>Trường</a:t>
            </a:r>
            <a:r>
              <a:rPr lang="en-US" sz="2800" b="1" i="1" dirty="0">
                <a:solidFill>
                  <a:srgbClr val="DA3014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DA3014"/>
                </a:solidFill>
                <a:latin typeface="Times New Roman" pitchFamily="18" charset="0"/>
              </a:rPr>
              <a:t>hợp</a:t>
            </a:r>
            <a:r>
              <a:rPr lang="en-US" sz="2800" b="1" i="1" dirty="0">
                <a:solidFill>
                  <a:srgbClr val="DA3014"/>
                </a:solidFill>
                <a:latin typeface="Times New Roman" pitchFamily="18" charset="0"/>
              </a:rPr>
              <a:t> a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310313" y="228600"/>
            <a:ext cx="2590800" cy="5905500"/>
            <a:chOff x="912" y="144"/>
            <a:chExt cx="1632" cy="3720"/>
          </a:xfrm>
        </p:grpSpPr>
        <p:sp>
          <p:nvSpPr>
            <p:cNvPr id="11282" name="Line 13"/>
            <p:cNvSpPr>
              <a:spLocks noChangeShapeType="1"/>
            </p:cNvSpPr>
            <p:nvPr/>
          </p:nvSpPr>
          <p:spPr bwMode="auto">
            <a:xfrm flipH="1">
              <a:off x="2256" y="3460"/>
              <a:ext cx="138" cy="126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2400">
                <a:latin typeface="+mj-lt"/>
              </a:endParaRPr>
            </a:p>
          </p:txBody>
        </p:sp>
        <p:sp useBgFill="1">
          <p:nvSpPr>
            <p:cNvPr id="11283" name="Text Box 14"/>
            <p:cNvSpPr txBox="1">
              <a:spLocks noChangeArrowheads="1"/>
            </p:cNvSpPr>
            <p:nvPr/>
          </p:nvSpPr>
          <p:spPr bwMode="auto">
            <a:xfrm>
              <a:off x="1776" y="2337"/>
              <a:ext cx="412" cy="448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+mj-lt"/>
                </a:rPr>
                <a:t>A</a:t>
              </a:r>
            </a:p>
          </p:txBody>
        </p:sp>
        <p:sp useBgFill="1">
          <p:nvSpPr>
            <p:cNvPr id="11284" name="Text Box 15"/>
            <p:cNvSpPr txBox="1">
              <a:spLocks noChangeArrowheads="1"/>
            </p:cNvSpPr>
            <p:nvPr/>
          </p:nvSpPr>
          <p:spPr bwMode="auto">
            <a:xfrm>
              <a:off x="1955" y="3212"/>
              <a:ext cx="529" cy="45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 dirty="0" err="1">
                  <a:solidFill>
                    <a:srgbClr val="000000"/>
                  </a:solidFill>
                  <a:latin typeface="+mj-lt"/>
                </a:rPr>
                <a:t>1m</a:t>
              </a:r>
              <a:endParaRPr lang="en-US" sz="2400" b="1" dirty="0">
                <a:solidFill>
                  <a:srgbClr val="000000"/>
                </a:solidFill>
                <a:latin typeface="+mj-lt"/>
              </a:endParaRPr>
            </a:p>
          </p:txBody>
        </p:sp>
        <p:sp>
          <p:nvSpPr>
            <p:cNvPr id="11285" name="Rectangle 16"/>
            <p:cNvSpPr>
              <a:spLocks noChangeArrowheads="1"/>
            </p:cNvSpPr>
            <p:nvPr/>
          </p:nvSpPr>
          <p:spPr bwMode="auto">
            <a:xfrm>
              <a:off x="1638" y="739"/>
              <a:ext cx="180" cy="298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2400" b="1">
                <a:solidFill>
                  <a:srgbClr val="4B23DF"/>
                </a:solidFill>
                <a:latin typeface="+mj-lt"/>
              </a:endParaRPr>
            </a:p>
          </p:txBody>
        </p:sp>
        <p:sp>
          <p:nvSpPr>
            <p:cNvPr id="11286" name="Rectangle 17"/>
            <p:cNvSpPr>
              <a:spLocks noChangeArrowheads="1"/>
            </p:cNvSpPr>
            <p:nvPr/>
          </p:nvSpPr>
          <p:spPr bwMode="auto">
            <a:xfrm>
              <a:off x="1638" y="442"/>
              <a:ext cx="180" cy="29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2400" b="1">
                <a:solidFill>
                  <a:srgbClr val="4B23DF"/>
                </a:solidFill>
                <a:latin typeface="+mj-lt"/>
              </a:endParaRPr>
            </a:p>
          </p:txBody>
        </p:sp>
        <p:sp>
          <p:nvSpPr>
            <p:cNvPr id="11287" name="Rectangle 18"/>
            <p:cNvSpPr>
              <a:spLocks noChangeArrowheads="1"/>
            </p:cNvSpPr>
            <p:nvPr/>
          </p:nvSpPr>
          <p:spPr bwMode="auto">
            <a:xfrm>
              <a:off x="1638" y="1037"/>
              <a:ext cx="180" cy="29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2400" b="1">
                <a:solidFill>
                  <a:srgbClr val="4B23DF"/>
                </a:solidFill>
                <a:latin typeface="+mj-lt"/>
              </a:endParaRPr>
            </a:p>
          </p:txBody>
        </p:sp>
        <p:sp>
          <p:nvSpPr>
            <p:cNvPr id="11288" name="Rectangle 19"/>
            <p:cNvSpPr>
              <a:spLocks noChangeArrowheads="1"/>
            </p:cNvSpPr>
            <p:nvPr/>
          </p:nvSpPr>
          <p:spPr bwMode="auto">
            <a:xfrm>
              <a:off x="1638" y="1633"/>
              <a:ext cx="180" cy="29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2400" b="1">
                <a:solidFill>
                  <a:srgbClr val="4B23DF"/>
                </a:solidFill>
                <a:latin typeface="+mj-lt"/>
              </a:endParaRPr>
            </a:p>
          </p:txBody>
        </p:sp>
        <p:sp>
          <p:nvSpPr>
            <p:cNvPr id="11289" name="Rectangle 20"/>
            <p:cNvSpPr>
              <a:spLocks noChangeArrowheads="1"/>
            </p:cNvSpPr>
            <p:nvPr/>
          </p:nvSpPr>
          <p:spPr bwMode="auto">
            <a:xfrm>
              <a:off x="1638" y="2227"/>
              <a:ext cx="180" cy="29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2400" b="1">
                <a:solidFill>
                  <a:srgbClr val="4B23DF"/>
                </a:solidFill>
                <a:latin typeface="+mj-lt"/>
              </a:endParaRPr>
            </a:p>
          </p:txBody>
        </p:sp>
        <p:sp>
          <p:nvSpPr>
            <p:cNvPr id="11290" name="Rectangle 21"/>
            <p:cNvSpPr>
              <a:spLocks noChangeArrowheads="1"/>
            </p:cNvSpPr>
            <p:nvPr/>
          </p:nvSpPr>
          <p:spPr bwMode="auto">
            <a:xfrm>
              <a:off x="1638" y="3418"/>
              <a:ext cx="180" cy="29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2400" b="1">
                <a:solidFill>
                  <a:srgbClr val="4B23DF"/>
                </a:solidFill>
                <a:latin typeface="+mj-lt"/>
              </a:endParaRPr>
            </a:p>
          </p:txBody>
        </p:sp>
        <p:sp>
          <p:nvSpPr>
            <p:cNvPr id="11291" name="Rectangle 22"/>
            <p:cNvSpPr>
              <a:spLocks noChangeArrowheads="1"/>
            </p:cNvSpPr>
            <p:nvPr/>
          </p:nvSpPr>
          <p:spPr bwMode="auto">
            <a:xfrm>
              <a:off x="1638" y="144"/>
              <a:ext cx="180" cy="298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2400" b="1">
                <a:solidFill>
                  <a:srgbClr val="4B23DF"/>
                </a:solidFill>
                <a:latin typeface="+mj-lt"/>
              </a:endParaRPr>
            </a:p>
          </p:txBody>
        </p:sp>
        <p:sp>
          <p:nvSpPr>
            <p:cNvPr id="11292" name="Rectangle 23"/>
            <p:cNvSpPr>
              <a:spLocks noChangeArrowheads="1"/>
            </p:cNvSpPr>
            <p:nvPr/>
          </p:nvSpPr>
          <p:spPr bwMode="auto">
            <a:xfrm>
              <a:off x="1638" y="1335"/>
              <a:ext cx="180" cy="298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2400" b="1">
                <a:solidFill>
                  <a:srgbClr val="4B23DF"/>
                </a:solidFill>
                <a:latin typeface="+mj-lt"/>
              </a:endParaRPr>
            </a:p>
          </p:txBody>
        </p:sp>
        <p:sp>
          <p:nvSpPr>
            <p:cNvPr id="11293" name="Rectangle 24"/>
            <p:cNvSpPr>
              <a:spLocks noChangeArrowheads="1"/>
            </p:cNvSpPr>
            <p:nvPr/>
          </p:nvSpPr>
          <p:spPr bwMode="auto">
            <a:xfrm>
              <a:off x="1638" y="1931"/>
              <a:ext cx="180" cy="296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2400" b="1">
                <a:solidFill>
                  <a:srgbClr val="4B23DF"/>
                </a:solidFill>
                <a:latin typeface="+mj-lt"/>
              </a:endParaRPr>
            </a:p>
          </p:txBody>
        </p:sp>
        <p:sp>
          <p:nvSpPr>
            <p:cNvPr id="11294" name="Line 25"/>
            <p:cNvSpPr>
              <a:spLocks noChangeShapeType="1"/>
            </p:cNvSpPr>
            <p:nvPr/>
          </p:nvSpPr>
          <p:spPr bwMode="auto">
            <a:xfrm>
              <a:off x="912" y="3716"/>
              <a:ext cx="1632" cy="1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2400">
                <a:latin typeface="+mj-lt"/>
              </a:endParaRPr>
            </a:p>
          </p:txBody>
        </p:sp>
        <p:sp>
          <p:nvSpPr>
            <p:cNvPr id="11295" name="Line 26"/>
            <p:cNvSpPr>
              <a:spLocks noChangeShapeType="1"/>
            </p:cNvSpPr>
            <p:nvPr/>
          </p:nvSpPr>
          <p:spPr bwMode="auto">
            <a:xfrm flipH="1">
              <a:off x="1818" y="3716"/>
              <a:ext cx="182" cy="148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2400">
                <a:latin typeface="+mj-lt"/>
              </a:endParaRPr>
            </a:p>
          </p:txBody>
        </p:sp>
        <p:sp>
          <p:nvSpPr>
            <p:cNvPr id="11296" name="Line 27"/>
            <p:cNvSpPr>
              <a:spLocks noChangeShapeType="1"/>
            </p:cNvSpPr>
            <p:nvPr/>
          </p:nvSpPr>
          <p:spPr bwMode="auto">
            <a:xfrm flipH="1">
              <a:off x="1638" y="3716"/>
              <a:ext cx="180" cy="148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2400">
                <a:latin typeface="+mj-lt"/>
              </a:endParaRPr>
            </a:p>
          </p:txBody>
        </p:sp>
        <p:sp>
          <p:nvSpPr>
            <p:cNvPr id="11297" name="Line 28"/>
            <p:cNvSpPr>
              <a:spLocks noChangeShapeType="1"/>
            </p:cNvSpPr>
            <p:nvPr/>
          </p:nvSpPr>
          <p:spPr bwMode="auto">
            <a:xfrm flipH="1">
              <a:off x="912" y="3716"/>
              <a:ext cx="181" cy="148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2400">
                <a:latin typeface="+mj-lt"/>
              </a:endParaRPr>
            </a:p>
          </p:txBody>
        </p:sp>
        <p:sp>
          <p:nvSpPr>
            <p:cNvPr id="11298" name="Line 29"/>
            <p:cNvSpPr>
              <a:spLocks noChangeShapeType="1"/>
            </p:cNvSpPr>
            <p:nvPr/>
          </p:nvSpPr>
          <p:spPr bwMode="auto">
            <a:xfrm flipH="1">
              <a:off x="1456" y="3716"/>
              <a:ext cx="182" cy="148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2400">
                <a:latin typeface="+mj-lt"/>
              </a:endParaRPr>
            </a:p>
          </p:txBody>
        </p:sp>
        <p:sp>
          <p:nvSpPr>
            <p:cNvPr id="11299" name="Line 30"/>
            <p:cNvSpPr>
              <a:spLocks noChangeShapeType="1"/>
            </p:cNvSpPr>
            <p:nvPr/>
          </p:nvSpPr>
          <p:spPr bwMode="auto">
            <a:xfrm flipH="1">
              <a:off x="1275" y="3716"/>
              <a:ext cx="181" cy="148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2400">
                <a:latin typeface="+mj-lt"/>
              </a:endParaRPr>
            </a:p>
          </p:txBody>
        </p:sp>
        <p:sp>
          <p:nvSpPr>
            <p:cNvPr id="11300" name="Line 31"/>
            <p:cNvSpPr>
              <a:spLocks noChangeShapeType="1"/>
            </p:cNvSpPr>
            <p:nvPr/>
          </p:nvSpPr>
          <p:spPr bwMode="auto">
            <a:xfrm flipH="1">
              <a:off x="1093" y="3716"/>
              <a:ext cx="182" cy="148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2400">
                <a:latin typeface="+mj-lt"/>
              </a:endParaRPr>
            </a:p>
          </p:txBody>
        </p:sp>
        <p:sp>
          <p:nvSpPr>
            <p:cNvPr id="11301" name="Line 32"/>
            <p:cNvSpPr>
              <a:spLocks noChangeShapeType="1"/>
            </p:cNvSpPr>
            <p:nvPr/>
          </p:nvSpPr>
          <p:spPr bwMode="auto">
            <a:xfrm flipH="1">
              <a:off x="2000" y="3716"/>
              <a:ext cx="181" cy="148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2400">
                <a:latin typeface="+mj-lt"/>
              </a:endParaRPr>
            </a:p>
          </p:txBody>
        </p:sp>
        <p:sp>
          <p:nvSpPr>
            <p:cNvPr id="11302" name="Line 33"/>
            <p:cNvSpPr>
              <a:spLocks noChangeShapeType="1"/>
            </p:cNvSpPr>
            <p:nvPr/>
          </p:nvSpPr>
          <p:spPr bwMode="auto">
            <a:xfrm flipH="1">
              <a:off x="2181" y="3716"/>
              <a:ext cx="181" cy="148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2400">
                <a:latin typeface="+mj-lt"/>
              </a:endParaRPr>
            </a:p>
          </p:txBody>
        </p:sp>
        <p:sp>
          <p:nvSpPr>
            <p:cNvPr id="11303" name="Line 34"/>
            <p:cNvSpPr>
              <a:spLocks noChangeShapeType="1"/>
            </p:cNvSpPr>
            <p:nvPr/>
          </p:nvSpPr>
          <p:spPr bwMode="auto">
            <a:xfrm>
              <a:off x="2000" y="3120"/>
              <a:ext cx="2" cy="5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vi-VN" sz="2400">
                <a:latin typeface="+mj-lt"/>
              </a:endParaRPr>
            </a:p>
          </p:txBody>
        </p:sp>
        <p:sp>
          <p:nvSpPr>
            <p:cNvPr id="11304" name="Line 35"/>
            <p:cNvSpPr>
              <a:spLocks noChangeShapeType="1"/>
            </p:cNvSpPr>
            <p:nvPr/>
          </p:nvSpPr>
          <p:spPr bwMode="auto">
            <a:xfrm>
              <a:off x="1818" y="3120"/>
              <a:ext cx="36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sz="2400">
                <a:latin typeface="+mj-lt"/>
              </a:endParaRPr>
            </a:p>
          </p:txBody>
        </p:sp>
        <p:sp>
          <p:nvSpPr>
            <p:cNvPr id="11305" name="Rectangle 36"/>
            <p:cNvSpPr>
              <a:spLocks noChangeArrowheads="1"/>
            </p:cNvSpPr>
            <p:nvPr/>
          </p:nvSpPr>
          <p:spPr bwMode="auto">
            <a:xfrm>
              <a:off x="1638" y="2514"/>
              <a:ext cx="180" cy="298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2400" b="1">
                <a:solidFill>
                  <a:srgbClr val="4B23DF"/>
                </a:solidFill>
                <a:latin typeface="+mj-lt"/>
              </a:endParaRPr>
            </a:p>
          </p:txBody>
        </p:sp>
        <p:sp>
          <p:nvSpPr>
            <p:cNvPr id="11306" name="Rectangle 37"/>
            <p:cNvSpPr>
              <a:spLocks noChangeArrowheads="1"/>
            </p:cNvSpPr>
            <p:nvPr/>
          </p:nvSpPr>
          <p:spPr bwMode="auto">
            <a:xfrm>
              <a:off x="1638" y="2812"/>
              <a:ext cx="180" cy="29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2400" b="1">
                <a:solidFill>
                  <a:srgbClr val="4B23DF"/>
                </a:solidFill>
                <a:latin typeface="+mj-lt"/>
              </a:endParaRPr>
            </a:p>
          </p:txBody>
        </p:sp>
        <p:sp>
          <p:nvSpPr>
            <p:cNvPr id="11307" name="Rectangle 38"/>
            <p:cNvSpPr>
              <a:spLocks noChangeArrowheads="1"/>
            </p:cNvSpPr>
            <p:nvPr/>
          </p:nvSpPr>
          <p:spPr bwMode="auto">
            <a:xfrm>
              <a:off x="1638" y="3110"/>
              <a:ext cx="180" cy="298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2400" b="1">
                <a:solidFill>
                  <a:srgbClr val="4B23DF"/>
                </a:solidFill>
                <a:latin typeface="+mj-lt"/>
              </a:endParaRPr>
            </a:p>
          </p:txBody>
        </p:sp>
      </p:grp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7824788" y="3048000"/>
            <a:ext cx="533400" cy="952500"/>
            <a:chOff x="1824" y="1920"/>
            <a:chExt cx="336" cy="600"/>
          </a:xfrm>
        </p:grpSpPr>
        <p:sp>
          <p:nvSpPr>
            <p:cNvPr id="11279" name="Line 67"/>
            <p:cNvSpPr>
              <a:spLocks noChangeShapeType="1"/>
            </p:cNvSpPr>
            <p:nvPr/>
          </p:nvSpPr>
          <p:spPr bwMode="auto">
            <a:xfrm flipV="1">
              <a:off x="2016" y="1920"/>
              <a:ext cx="0" cy="6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1280" name="Line 68"/>
            <p:cNvSpPr>
              <a:spLocks noChangeShapeType="1"/>
            </p:cNvSpPr>
            <p:nvPr/>
          </p:nvSpPr>
          <p:spPr bwMode="auto">
            <a:xfrm>
              <a:off x="1824" y="2520"/>
              <a:ext cx="33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1281" name="Line 69"/>
            <p:cNvSpPr>
              <a:spLocks noChangeShapeType="1"/>
            </p:cNvSpPr>
            <p:nvPr/>
          </p:nvSpPr>
          <p:spPr bwMode="auto">
            <a:xfrm>
              <a:off x="1824" y="1932"/>
              <a:ext cx="33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4" name="Text Box 2"/>
          <p:cNvSpPr txBox="1">
            <a:spLocks noChangeArrowheads="1"/>
          </p:cNvSpPr>
          <p:nvPr/>
        </p:nvSpPr>
        <p:spPr bwMode="auto">
          <a:xfrm>
            <a:off x="214313" y="936010"/>
            <a:ext cx="5929312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     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chú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ốc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sên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sáng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sớm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ở 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vị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trí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điểm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A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trên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cây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cột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cách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mặt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đất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2m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. Ban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ngày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chú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ốc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sên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bò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lên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được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3m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Đêm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đó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chú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ta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mệt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quá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“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ngủ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quên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”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nên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bị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“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tuột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”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xuống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dưới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:</a:t>
            </a:r>
          </a:p>
          <a:p>
            <a:pPr algn="just"/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       a)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2m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;   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                           b)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</a:rPr>
              <a:t>4m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cxnSp>
        <p:nvCxnSpPr>
          <p:cNvPr id="40" name="Straight Arrow Connector 39"/>
          <p:cNvCxnSpPr>
            <a:cxnSpLocks noChangeShapeType="1"/>
          </p:cNvCxnSpPr>
          <p:nvPr/>
        </p:nvCxnSpPr>
        <p:spPr bwMode="auto">
          <a:xfrm rot="5400000">
            <a:off x="5749132" y="2536031"/>
            <a:ext cx="2787650" cy="158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 type="arrow" w="med" len="med"/>
            <a:tailEnd/>
          </a:ln>
        </p:spPr>
      </p:cxnSp>
      <p:cxnSp>
        <p:nvCxnSpPr>
          <p:cNvPr id="48" name="Straight Arrow Connector 47"/>
          <p:cNvCxnSpPr>
            <a:cxnSpLocks noChangeShapeType="1"/>
          </p:cNvCxnSpPr>
          <p:nvPr/>
        </p:nvCxnSpPr>
        <p:spPr bwMode="auto">
          <a:xfrm rot="5400000">
            <a:off x="5751512" y="2106613"/>
            <a:ext cx="1928813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572264" y="681319"/>
            <a:ext cx="7858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m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6429375" y="2928934"/>
            <a:ext cx="7858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m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285764" y="4071942"/>
            <a:ext cx="6286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err="1">
                <a:solidFill>
                  <a:srgbClr val="4B23DF"/>
                </a:solidFill>
                <a:latin typeface="Times New Roman" pitchFamily="18" charset="0"/>
              </a:rPr>
              <a:t>Hỏi</a:t>
            </a:r>
            <a:r>
              <a:rPr lang="en-US" sz="24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4B23DF"/>
                </a:solidFill>
                <a:latin typeface="Times New Roman" pitchFamily="18" charset="0"/>
              </a:rPr>
              <a:t>sáng</a:t>
            </a:r>
            <a:r>
              <a:rPr lang="en-US" sz="24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4B23DF"/>
                </a:solidFill>
                <a:latin typeface="Times New Roman" pitchFamily="18" charset="0"/>
              </a:rPr>
              <a:t>hôm</a:t>
            </a:r>
            <a:r>
              <a:rPr lang="en-US" sz="24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4B23DF"/>
                </a:solidFill>
                <a:latin typeface="Times New Roman" pitchFamily="18" charset="0"/>
              </a:rPr>
              <a:t>sau</a:t>
            </a:r>
            <a:r>
              <a:rPr lang="en-US" sz="24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4B23DF"/>
                </a:solidFill>
                <a:latin typeface="Times New Roman" pitchFamily="18" charset="0"/>
              </a:rPr>
              <a:t>chú</a:t>
            </a:r>
            <a:r>
              <a:rPr lang="en-US" sz="24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4B23DF"/>
                </a:solidFill>
                <a:latin typeface="Times New Roman" pitchFamily="18" charset="0"/>
              </a:rPr>
              <a:t>ốc</a:t>
            </a:r>
            <a:r>
              <a:rPr lang="en-US" sz="24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4B23DF"/>
                </a:solidFill>
                <a:latin typeface="Times New Roman" pitchFamily="18" charset="0"/>
              </a:rPr>
              <a:t>sên</a:t>
            </a:r>
            <a:r>
              <a:rPr lang="en-US" sz="24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4B23DF"/>
                </a:solidFill>
                <a:latin typeface="Times New Roman" pitchFamily="18" charset="0"/>
              </a:rPr>
              <a:t>cách</a:t>
            </a:r>
            <a:r>
              <a:rPr lang="en-US" sz="2400" b="1" dirty="0">
                <a:solidFill>
                  <a:srgbClr val="4B23DF"/>
                </a:solidFill>
                <a:latin typeface="Times New Roman" pitchFamily="18" charset="0"/>
              </a:rPr>
              <a:t> A </a:t>
            </a:r>
            <a:r>
              <a:rPr lang="en-US" sz="2400" b="1" dirty="0" err="1">
                <a:solidFill>
                  <a:srgbClr val="4B23DF"/>
                </a:solidFill>
                <a:latin typeface="Times New Roman" pitchFamily="18" charset="0"/>
              </a:rPr>
              <a:t>bao</a:t>
            </a:r>
            <a:r>
              <a:rPr lang="en-US" sz="24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4B23DF"/>
                </a:solidFill>
                <a:latin typeface="Times New Roman" pitchFamily="18" charset="0"/>
              </a:rPr>
              <a:t>nhiêu</a:t>
            </a:r>
            <a:r>
              <a:rPr lang="en-US" sz="24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4B23DF"/>
                </a:solidFill>
                <a:latin typeface="Times New Roman" pitchFamily="18" charset="0"/>
              </a:rPr>
              <a:t>mét</a:t>
            </a:r>
            <a:r>
              <a:rPr lang="en-US" sz="2400" b="1" dirty="0" smtClean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4B23DF"/>
                </a:solidFill>
                <a:latin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4B23DF"/>
                </a:solidFill>
                <a:latin typeface="Times New Roman" pitchFamily="18" charset="0"/>
              </a:rPr>
              <a:t>mỗi</a:t>
            </a:r>
            <a:r>
              <a:rPr lang="en-US" sz="2400" b="1" dirty="0" smtClean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4B23DF"/>
                </a:solidFill>
                <a:latin typeface="Times New Roman" pitchFamily="18" charset="0"/>
              </a:rPr>
              <a:t>trường</a:t>
            </a:r>
            <a:r>
              <a:rPr lang="en-US" sz="2400" b="1" dirty="0" smtClean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4B23DF"/>
                </a:solidFill>
                <a:latin typeface="Times New Roman" pitchFamily="18" charset="0"/>
              </a:rPr>
              <a:t>hợp</a:t>
            </a:r>
            <a:r>
              <a:rPr lang="en-US" sz="2400" b="1" dirty="0" smtClean="0">
                <a:solidFill>
                  <a:srgbClr val="4B23DF"/>
                </a:solidFill>
                <a:latin typeface="Times New Roman" pitchFamily="18" charset="0"/>
              </a:rPr>
              <a:t> a), b)  </a:t>
            </a:r>
            <a:r>
              <a:rPr lang="en-US" sz="2400" b="1" dirty="0">
                <a:solidFill>
                  <a:srgbClr val="4B23DF"/>
                </a:solidFill>
                <a:latin typeface="Times New Roman" pitchFamily="18" charset="0"/>
              </a:rPr>
              <a:t>?</a:t>
            </a:r>
            <a:endParaRPr lang="en-US" sz="2400" b="1" dirty="0">
              <a:solidFill>
                <a:srgbClr val="4B23DF"/>
              </a:solidFill>
              <a:latin typeface=".VnTime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3 4.44444E-6 L -0.00121 -0.40625 " pathEditMode="relative" rAng="0" ptsTypes="AA">
                                      <p:cBhvr>
                                        <p:cTn id="13" dur="5000" fill="hold"/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4 -0.00648 L 0.00174 0.2588 " pathEditMode="relative" rAng="0" ptsTypes="AA">
                                      <p:cBhvr>
                                        <p:cTn id="36" dur="3000" fill="hold"/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51" grpId="0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7" name="Picture 5" descr="nền 3 ngá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336030">
            <a:off x="6768355" y="562265"/>
            <a:ext cx="43338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2758" name="Picture 6" descr="Hnên 3dai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6643733">
            <a:off x="6749289" y="3509997"/>
            <a:ext cx="674688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2761" name="Text Box 9"/>
          <p:cNvSpPr txBox="1">
            <a:spLocks noChangeArrowheads="1"/>
          </p:cNvSpPr>
          <p:nvPr/>
        </p:nvSpPr>
        <p:spPr bwMode="auto">
          <a:xfrm>
            <a:off x="6238908" y="5938838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>
                <a:solidFill>
                  <a:srgbClr val="C00000"/>
                </a:solidFill>
                <a:latin typeface="Times New Roman" pitchFamily="18" charset="0"/>
              </a:rPr>
              <a:t>Trường hợp b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7158070" y="190500"/>
            <a:ext cx="1343025" cy="5670550"/>
            <a:chOff x="4374" y="120"/>
            <a:chExt cx="846" cy="3572"/>
          </a:xfrm>
        </p:grpSpPr>
        <p:sp>
          <p:nvSpPr>
            <p:cNvPr id="12306" name="Line 40"/>
            <p:cNvSpPr>
              <a:spLocks noChangeShapeType="1"/>
            </p:cNvSpPr>
            <p:nvPr/>
          </p:nvSpPr>
          <p:spPr bwMode="auto">
            <a:xfrm flipH="1">
              <a:off x="4992" y="3436"/>
              <a:ext cx="138" cy="126"/>
            </a:xfrm>
            <a:prstGeom prst="line">
              <a:avLst/>
            </a:prstGeom>
            <a:noFill/>
            <a:ln w="9525">
              <a:solidFill>
                <a:srgbClr val="9966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 useBgFill="1">
          <p:nvSpPr>
            <p:cNvPr id="12307" name="Text Box 41"/>
            <p:cNvSpPr txBox="1">
              <a:spLocks noChangeArrowheads="1"/>
            </p:cNvSpPr>
            <p:nvPr/>
          </p:nvSpPr>
          <p:spPr bwMode="auto">
            <a:xfrm>
              <a:off x="4512" y="2313"/>
              <a:ext cx="412" cy="448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  <p:sp useBgFill="1">
          <p:nvSpPr>
            <p:cNvPr id="12308" name="Text Box 42"/>
            <p:cNvSpPr txBox="1">
              <a:spLocks noChangeArrowheads="1"/>
            </p:cNvSpPr>
            <p:nvPr/>
          </p:nvSpPr>
          <p:spPr bwMode="auto">
            <a:xfrm>
              <a:off x="4691" y="3188"/>
              <a:ext cx="529" cy="457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latin typeface="Times New Roman" pitchFamily="18" charset="0"/>
                </a:rPr>
                <a:t>1m</a:t>
              </a:r>
            </a:p>
          </p:txBody>
        </p:sp>
        <p:sp>
          <p:nvSpPr>
            <p:cNvPr id="12309" name="Rectangle 43"/>
            <p:cNvSpPr>
              <a:spLocks noChangeArrowheads="1"/>
            </p:cNvSpPr>
            <p:nvPr/>
          </p:nvSpPr>
          <p:spPr bwMode="auto">
            <a:xfrm>
              <a:off x="4374" y="715"/>
              <a:ext cx="180" cy="298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3200" b="1">
                <a:solidFill>
                  <a:srgbClr val="4B23DF"/>
                </a:solidFill>
                <a:latin typeface=".VnTime" pitchFamily="34" charset="0"/>
              </a:endParaRPr>
            </a:p>
          </p:txBody>
        </p:sp>
        <p:sp>
          <p:nvSpPr>
            <p:cNvPr id="12310" name="Rectangle 44"/>
            <p:cNvSpPr>
              <a:spLocks noChangeArrowheads="1"/>
            </p:cNvSpPr>
            <p:nvPr/>
          </p:nvSpPr>
          <p:spPr bwMode="auto">
            <a:xfrm>
              <a:off x="4374" y="418"/>
              <a:ext cx="180" cy="29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3200" b="1">
                <a:solidFill>
                  <a:srgbClr val="4B23DF"/>
                </a:solidFill>
                <a:latin typeface=".VnTime" pitchFamily="34" charset="0"/>
              </a:endParaRPr>
            </a:p>
          </p:txBody>
        </p:sp>
        <p:sp>
          <p:nvSpPr>
            <p:cNvPr id="12311" name="Rectangle 45"/>
            <p:cNvSpPr>
              <a:spLocks noChangeArrowheads="1"/>
            </p:cNvSpPr>
            <p:nvPr/>
          </p:nvSpPr>
          <p:spPr bwMode="auto">
            <a:xfrm>
              <a:off x="4374" y="1013"/>
              <a:ext cx="180" cy="29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3200" b="1">
                <a:solidFill>
                  <a:srgbClr val="4B23DF"/>
                </a:solidFill>
                <a:latin typeface=".VnTime" pitchFamily="34" charset="0"/>
              </a:endParaRPr>
            </a:p>
          </p:txBody>
        </p:sp>
        <p:sp>
          <p:nvSpPr>
            <p:cNvPr id="12312" name="Rectangle 46"/>
            <p:cNvSpPr>
              <a:spLocks noChangeArrowheads="1"/>
            </p:cNvSpPr>
            <p:nvPr/>
          </p:nvSpPr>
          <p:spPr bwMode="auto">
            <a:xfrm>
              <a:off x="4374" y="1609"/>
              <a:ext cx="180" cy="29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3200" b="1">
                <a:solidFill>
                  <a:srgbClr val="4B23DF"/>
                </a:solidFill>
                <a:latin typeface=".VnTime" pitchFamily="34" charset="0"/>
              </a:endParaRPr>
            </a:p>
          </p:txBody>
        </p:sp>
        <p:sp>
          <p:nvSpPr>
            <p:cNvPr id="12313" name="Rectangle 47"/>
            <p:cNvSpPr>
              <a:spLocks noChangeArrowheads="1"/>
            </p:cNvSpPr>
            <p:nvPr/>
          </p:nvSpPr>
          <p:spPr bwMode="auto">
            <a:xfrm>
              <a:off x="4374" y="2203"/>
              <a:ext cx="180" cy="29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3200" b="1">
                <a:solidFill>
                  <a:srgbClr val="4B23DF"/>
                </a:solidFill>
                <a:latin typeface=".VnTime" pitchFamily="34" charset="0"/>
              </a:endParaRPr>
            </a:p>
          </p:txBody>
        </p:sp>
        <p:sp>
          <p:nvSpPr>
            <p:cNvPr id="12314" name="Rectangle 48"/>
            <p:cNvSpPr>
              <a:spLocks noChangeArrowheads="1"/>
            </p:cNvSpPr>
            <p:nvPr/>
          </p:nvSpPr>
          <p:spPr bwMode="auto">
            <a:xfrm>
              <a:off x="4374" y="3394"/>
              <a:ext cx="180" cy="29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3200" b="1">
                <a:solidFill>
                  <a:srgbClr val="4B23DF"/>
                </a:solidFill>
                <a:latin typeface=".VnTime" pitchFamily="34" charset="0"/>
              </a:endParaRPr>
            </a:p>
          </p:txBody>
        </p:sp>
        <p:sp>
          <p:nvSpPr>
            <p:cNvPr id="12315" name="Rectangle 49"/>
            <p:cNvSpPr>
              <a:spLocks noChangeArrowheads="1"/>
            </p:cNvSpPr>
            <p:nvPr/>
          </p:nvSpPr>
          <p:spPr bwMode="auto">
            <a:xfrm>
              <a:off x="4374" y="120"/>
              <a:ext cx="180" cy="298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3200" b="1">
                <a:solidFill>
                  <a:srgbClr val="4B23DF"/>
                </a:solidFill>
                <a:latin typeface=".VnTime" pitchFamily="34" charset="0"/>
              </a:endParaRPr>
            </a:p>
          </p:txBody>
        </p:sp>
        <p:sp>
          <p:nvSpPr>
            <p:cNvPr id="12316" name="Rectangle 50"/>
            <p:cNvSpPr>
              <a:spLocks noChangeArrowheads="1"/>
            </p:cNvSpPr>
            <p:nvPr/>
          </p:nvSpPr>
          <p:spPr bwMode="auto">
            <a:xfrm>
              <a:off x="4374" y="1311"/>
              <a:ext cx="180" cy="298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3200" b="1">
                <a:solidFill>
                  <a:srgbClr val="4B23DF"/>
                </a:solidFill>
                <a:latin typeface=".VnTime" pitchFamily="34" charset="0"/>
              </a:endParaRPr>
            </a:p>
          </p:txBody>
        </p:sp>
        <p:sp>
          <p:nvSpPr>
            <p:cNvPr id="12317" name="Rectangle 51"/>
            <p:cNvSpPr>
              <a:spLocks noChangeArrowheads="1"/>
            </p:cNvSpPr>
            <p:nvPr/>
          </p:nvSpPr>
          <p:spPr bwMode="auto">
            <a:xfrm>
              <a:off x="4374" y="1907"/>
              <a:ext cx="180" cy="296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3200" b="1">
                <a:solidFill>
                  <a:srgbClr val="4B23DF"/>
                </a:solidFill>
                <a:latin typeface=".VnTime" pitchFamily="34" charset="0"/>
              </a:endParaRPr>
            </a:p>
          </p:txBody>
        </p:sp>
        <p:sp>
          <p:nvSpPr>
            <p:cNvPr id="12318" name="Rectangle 52"/>
            <p:cNvSpPr>
              <a:spLocks noChangeArrowheads="1"/>
            </p:cNvSpPr>
            <p:nvPr/>
          </p:nvSpPr>
          <p:spPr bwMode="auto">
            <a:xfrm>
              <a:off x="4374" y="2501"/>
              <a:ext cx="180" cy="298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3200" b="1">
                <a:solidFill>
                  <a:srgbClr val="4B23DF"/>
                </a:solidFill>
                <a:latin typeface=".VnTime" pitchFamily="34" charset="0"/>
              </a:endParaRPr>
            </a:p>
          </p:txBody>
        </p:sp>
        <p:sp>
          <p:nvSpPr>
            <p:cNvPr id="12319" name="Line 62"/>
            <p:cNvSpPr>
              <a:spLocks noChangeShapeType="1"/>
            </p:cNvSpPr>
            <p:nvPr/>
          </p:nvSpPr>
          <p:spPr bwMode="auto">
            <a:xfrm>
              <a:off x="4736" y="3096"/>
              <a:ext cx="2" cy="5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2320" name="Line 63"/>
            <p:cNvSpPr>
              <a:spLocks noChangeShapeType="1"/>
            </p:cNvSpPr>
            <p:nvPr/>
          </p:nvSpPr>
          <p:spPr bwMode="auto">
            <a:xfrm>
              <a:off x="4554" y="3096"/>
              <a:ext cx="36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2321" name="Rectangle 64"/>
            <p:cNvSpPr>
              <a:spLocks noChangeArrowheads="1"/>
            </p:cNvSpPr>
            <p:nvPr/>
          </p:nvSpPr>
          <p:spPr bwMode="auto">
            <a:xfrm>
              <a:off x="4374" y="3098"/>
              <a:ext cx="180" cy="298"/>
            </a:xfrm>
            <a:prstGeom prst="rect">
              <a:avLst/>
            </a:prstGeom>
            <a:solidFill>
              <a:srgbClr val="00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3200" b="1">
                <a:solidFill>
                  <a:srgbClr val="4B23DF"/>
                </a:solidFill>
                <a:latin typeface=".VnTime" pitchFamily="34" charset="0"/>
              </a:endParaRPr>
            </a:p>
          </p:txBody>
        </p:sp>
        <p:sp>
          <p:nvSpPr>
            <p:cNvPr id="12322" name="Rectangle 65"/>
            <p:cNvSpPr>
              <a:spLocks noChangeArrowheads="1"/>
            </p:cNvSpPr>
            <p:nvPr/>
          </p:nvSpPr>
          <p:spPr bwMode="auto">
            <a:xfrm>
              <a:off x="4374" y="2801"/>
              <a:ext cx="180" cy="29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 sz="3200" b="1">
                <a:solidFill>
                  <a:srgbClr val="4B23DF"/>
                </a:solidFill>
                <a:latin typeface=".VnTime" pitchFamily="34" charset="0"/>
              </a:endParaRPr>
            </a:p>
          </p:txBody>
        </p:sp>
      </p:grp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7453345" y="3981450"/>
            <a:ext cx="533400" cy="933450"/>
            <a:chOff x="5136" y="2556"/>
            <a:chExt cx="336" cy="588"/>
          </a:xfrm>
        </p:grpSpPr>
        <p:sp>
          <p:nvSpPr>
            <p:cNvPr id="12303" name="Line 71"/>
            <p:cNvSpPr>
              <a:spLocks noChangeShapeType="1"/>
            </p:cNvSpPr>
            <p:nvPr/>
          </p:nvSpPr>
          <p:spPr bwMode="auto">
            <a:xfrm flipV="1">
              <a:off x="5340" y="2556"/>
              <a:ext cx="0" cy="576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2304" name="Line 72"/>
            <p:cNvSpPr>
              <a:spLocks noChangeShapeType="1"/>
            </p:cNvSpPr>
            <p:nvPr/>
          </p:nvSpPr>
          <p:spPr bwMode="auto">
            <a:xfrm>
              <a:off x="5136" y="2556"/>
              <a:ext cx="33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12305" name="Line 73"/>
            <p:cNvSpPr>
              <a:spLocks noChangeShapeType="1"/>
            </p:cNvSpPr>
            <p:nvPr/>
          </p:nvSpPr>
          <p:spPr bwMode="auto">
            <a:xfrm>
              <a:off x="5136" y="3144"/>
              <a:ext cx="33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715272" y="4143380"/>
            <a:ext cx="9286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err="1">
                <a:solidFill>
                  <a:srgbClr val="4B23DF"/>
                </a:solidFill>
                <a:latin typeface="Times New Roman" pitchFamily="18" charset="0"/>
                <a:cs typeface="Times New Roman" pitchFamily="18" charset="0"/>
              </a:rPr>
              <a:t>1m</a:t>
            </a:r>
            <a:endParaRPr lang="en-US" sz="2400" b="1" dirty="0">
              <a:solidFill>
                <a:srgbClr val="4B23D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Straight Arrow Connector 30"/>
          <p:cNvCxnSpPr>
            <a:cxnSpLocks noChangeShapeType="1"/>
          </p:cNvCxnSpPr>
          <p:nvPr/>
        </p:nvCxnSpPr>
        <p:spPr bwMode="auto">
          <a:xfrm rot="5400000">
            <a:off x="4572826" y="2999582"/>
            <a:ext cx="3857625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 type="arrow" w="med" len="med"/>
          </a:ln>
        </p:spPr>
      </p:cxnSp>
      <p:cxnSp>
        <p:nvCxnSpPr>
          <p:cNvPr id="33" name="Straight Arrow Connector 32"/>
          <p:cNvCxnSpPr>
            <a:cxnSpLocks noChangeShapeType="1"/>
          </p:cNvCxnSpPr>
          <p:nvPr/>
        </p:nvCxnSpPr>
        <p:spPr bwMode="auto">
          <a:xfrm rot="5400000">
            <a:off x="5322920" y="2535238"/>
            <a:ext cx="2928937" cy="1588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miter lim="800000"/>
            <a:headEnd type="arrow" w="med" len="med"/>
            <a:tailEnd/>
          </a:ln>
        </p:spPr>
      </p:cxn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143643" y="609881"/>
            <a:ext cx="9286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m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143658" y="4773613"/>
            <a:ext cx="9286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 m</a:t>
            </a:r>
          </a:p>
        </p:txBody>
      </p:sp>
      <p:sp>
        <p:nvSpPr>
          <p:cNvPr id="35" name="AutoShape 7"/>
          <p:cNvSpPr>
            <a:spLocks noChangeArrowheads="1"/>
          </p:cNvSpPr>
          <p:nvPr/>
        </p:nvSpPr>
        <p:spPr bwMode="auto">
          <a:xfrm>
            <a:off x="0" y="-1"/>
            <a:ext cx="1285852" cy="923925"/>
          </a:xfrm>
          <a:prstGeom prst="irregularSeal1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</a:rPr>
              <a:t>Đố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</a:rPr>
              <a:t>vui</a:t>
            </a:r>
            <a:endParaRPr 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214313" y="936010"/>
            <a:ext cx="5929312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600" b="1" dirty="0">
                <a:solidFill>
                  <a:srgbClr val="0000FF"/>
                </a:solidFill>
                <a:latin typeface="Times New Roman" pitchFamily="18" charset="0"/>
              </a:rPr>
              <a:t>      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chú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ốc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sên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sáng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sớm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ở 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vị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trí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điểm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A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trên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cây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cột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cách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mặt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đất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2m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. Ban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ngày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chú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ốc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sên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bò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lên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được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3m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Đêm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đó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chú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ta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mệt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quá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“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ngủ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quên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”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nên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bị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“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tuột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”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xuống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dưới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:</a:t>
            </a:r>
          </a:p>
          <a:p>
            <a:pPr algn="just"/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       a)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2m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;   </a:t>
            </a:r>
            <a:r>
              <a:rPr lang="en-US" sz="2600" b="1" dirty="0" smtClean="0">
                <a:solidFill>
                  <a:srgbClr val="000000"/>
                </a:solidFill>
                <a:latin typeface="Times New Roman" pitchFamily="18" charset="0"/>
              </a:rPr>
              <a:t>                           b) </a:t>
            </a:r>
            <a:r>
              <a:rPr lang="en-US" sz="2600" b="1" dirty="0" err="1" smtClean="0">
                <a:solidFill>
                  <a:srgbClr val="000000"/>
                </a:solidFill>
                <a:latin typeface="Times New Roman" pitchFamily="18" charset="0"/>
              </a:rPr>
              <a:t>4m</a:t>
            </a:r>
            <a:r>
              <a:rPr lang="en-US" sz="26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sz="26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285764" y="4071942"/>
            <a:ext cx="62865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600" b="1" dirty="0" err="1">
                <a:solidFill>
                  <a:srgbClr val="4B23DF"/>
                </a:solidFill>
                <a:latin typeface="Times New Roman" pitchFamily="18" charset="0"/>
              </a:rPr>
              <a:t>Hỏi</a:t>
            </a:r>
            <a:r>
              <a:rPr lang="en-US" sz="26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4B23DF"/>
                </a:solidFill>
                <a:latin typeface="Times New Roman" pitchFamily="18" charset="0"/>
              </a:rPr>
              <a:t>sáng</a:t>
            </a:r>
            <a:r>
              <a:rPr lang="en-US" sz="26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4B23DF"/>
                </a:solidFill>
                <a:latin typeface="Times New Roman" pitchFamily="18" charset="0"/>
              </a:rPr>
              <a:t>hôm</a:t>
            </a:r>
            <a:r>
              <a:rPr lang="en-US" sz="26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4B23DF"/>
                </a:solidFill>
                <a:latin typeface="Times New Roman" pitchFamily="18" charset="0"/>
              </a:rPr>
              <a:t>sau</a:t>
            </a:r>
            <a:r>
              <a:rPr lang="en-US" sz="26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4B23DF"/>
                </a:solidFill>
                <a:latin typeface="Times New Roman" pitchFamily="18" charset="0"/>
              </a:rPr>
              <a:t>chú</a:t>
            </a:r>
            <a:r>
              <a:rPr lang="en-US" sz="26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4B23DF"/>
                </a:solidFill>
                <a:latin typeface="Times New Roman" pitchFamily="18" charset="0"/>
              </a:rPr>
              <a:t>ốc</a:t>
            </a:r>
            <a:r>
              <a:rPr lang="en-US" sz="26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4B23DF"/>
                </a:solidFill>
                <a:latin typeface="Times New Roman" pitchFamily="18" charset="0"/>
              </a:rPr>
              <a:t>sên</a:t>
            </a:r>
            <a:r>
              <a:rPr lang="en-US" sz="26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4B23DF"/>
                </a:solidFill>
                <a:latin typeface="Times New Roman" pitchFamily="18" charset="0"/>
              </a:rPr>
              <a:t>cách</a:t>
            </a:r>
            <a:r>
              <a:rPr lang="en-US" sz="2600" b="1" dirty="0">
                <a:solidFill>
                  <a:srgbClr val="4B23DF"/>
                </a:solidFill>
                <a:latin typeface="Times New Roman" pitchFamily="18" charset="0"/>
              </a:rPr>
              <a:t> A </a:t>
            </a:r>
            <a:r>
              <a:rPr lang="en-US" sz="2600" b="1" dirty="0" err="1">
                <a:solidFill>
                  <a:srgbClr val="4B23DF"/>
                </a:solidFill>
                <a:latin typeface="Times New Roman" pitchFamily="18" charset="0"/>
              </a:rPr>
              <a:t>bao</a:t>
            </a:r>
            <a:r>
              <a:rPr lang="en-US" sz="26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4B23DF"/>
                </a:solidFill>
                <a:latin typeface="Times New Roman" pitchFamily="18" charset="0"/>
              </a:rPr>
              <a:t>nhiêu</a:t>
            </a:r>
            <a:r>
              <a:rPr lang="en-US" sz="26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4B23DF"/>
                </a:solidFill>
                <a:latin typeface="Times New Roman" pitchFamily="18" charset="0"/>
              </a:rPr>
              <a:t>mét</a:t>
            </a:r>
            <a:r>
              <a:rPr lang="en-US" sz="2600" b="1" dirty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4B23DF"/>
                </a:solidFill>
                <a:latin typeface="Times New Roman" pitchFamily="18" charset="0"/>
              </a:rPr>
              <a:t>trong</a:t>
            </a:r>
            <a:r>
              <a:rPr lang="en-US" sz="2600" b="1" dirty="0" smtClean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4B23DF"/>
                </a:solidFill>
                <a:latin typeface="Times New Roman" pitchFamily="18" charset="0"/>
              </a:rPr>
              <a:t>mỗi</a:t>
            </a:r>
            <a:r>
              <a:rPr lang="en-US" sz="2600" b="1" dirty="0" smtClean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4B23DF"/>
                </a:solidFill>
                <a:latin typeface="Times New Roman" pitchFamily="18" charset="0"/>
              </a:rPr>
              <a:t>trường</a:t>
            </a:r>
            <a:r>
              <a:rPr lang="en-US" sz="2600" b="1" dirty="0" smtClean="0">
                <a:solidFill>
                  <a:srgbClr val="4B23DF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4B23DF"/>
                </a:solidFill>
                <a:latin typeface="Times New Roman" pitchFamily="18" charset="0"/>
              </a:rPr>
              <a:t>hợp</a:t>
            </a:r>
            <a:r>
              <a:rPr lang="en-US" sz="2600" b="1" dirty="0" smtClean="0">
                <a:solidFill>
                  <a:srgbClr val="4B23DF"/>
                </a:solidFill>
                <a:latin typeface="Times New Roman" pitchFamily="18" charset="0"/>
              </a:rPr>
              <a:t> a), b) </a:t>
            </a:r>
            <a:r>
              <a:rPr lang="en-US" sz="2600" b="1" dirty="0">
                <a:solidFill>
                  <a:srgbClr val="4B23DF"/>
                </a:solidFill>
                <a:latin typeface="Times New Roman" pitchFamily="18" charset="0"/>
              </a:rPr>
              <a:t>?</a:t>
            </a:r>
            <a:endParaRPr lang="en-US" sz="2600" b="1" dirty="0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40" name="Line 37"/>
          <p:cNvSpPr>
            <a:spLocks noChangeShapeType="1"/>
          </p:cNvSpPr>
          <p:nvPr/>
        </p:nvSpPr>
        <p:spPr bwMode="auto">
          <a:xfrm flipH="1">
            <a:off x="7470787" y="5879897"/>
            <a:ext cx="238125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41" name="Line 38"/>
          <p:cNvSpPr>
            <a:spLocks noChangeShapeType="1"/>
          </p:cNvSpPr>
          <p:nvPr/>
        </p:nvSpPr>
        <p:spPr bwMode="auto">
          <a:xfrm flipH="1">
            <a:off x="7235837" y="5879897"/>
            <a:ext cx="234950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42" name="Line 39"/>
          <p:cNvSpPr>
            <a:spLocks noChangeShapeType="1"/>
          </p:cNvSpPr>
          <p:nvPr/>
        </p:nvSpPr>
        <p:spPr bwMode="auto">
          <a:xfrm flipH="1">
            <a:off x="6286512" y="5879897"/>
            <a:ext cx="236538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 flipH="1">
            <a:off x="6997712" y="5879897"/>
            <a:ext cx="238125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44" name="Line 41"/>
          <p:cNvSpPr>
            <a:spLocks noChangeShapeType="1"/>
          </p:cNvSpPr>
          <p:nvPr/>
        </p:nvSpPr>
        <p:spPr bwMode="auto">
          <a:xfrm flipH="1">
            <a:off x="6761175" y="5879897"/>
            <a:ext cx="236537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45" name="Line 42"/>
          <p:cNvSpPr>
            <a:spLocks noChangeShapeType="1"/>
          </p:cNvSpPr>
          <p:nvPr/>
        </p:nvSpPr>
        <p:spPr bwMode="auto">
          <a:xfrm flipH="1">
            <a:off x="6523050" y="5879897"/>
            <a:ext cx="238125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46" name="Line 43"/>
          <p:cNvSpPr>
            <a:spLocks noChangeShapeType="1"/>
          </p:cNvSpPr>
          <p:nvPr/>
        </p:nvSpPr>
        <p:spPr bwMode="auto">
          <a:xfrm flipH="1">
            <a:off x="7708912" y="5879897"/>
            <a:ext cx="236538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47" name="Line 44"/>
          <p:cNvSpPr>
            <a:spLocks noChangeShapeType="1"/>
          </p:cNvSpPr>
          <p:nvPr/>
        </p:nvSpPr>
        <p:spPr bwMode="auto">
          <a:xfrm flipH="1">
            <a:off x="7945450" y="5879897"/>
            <a:ext cx="236537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48" name="Line 61"/>
          <p:cNvSpPr>
            <a:spLocks noChangeShapeType="1"/>
          </p:cNvSpPr>
          <p:nvPr/>
        </p:nvSpPr>
        <p:spPr bwMode="auto">
          <a:xfrm>
            <a:off x="6334137" y="5871960"/>
            <a:ext cx="2047875" cy="15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9 -7.40741E-7 L 0.00052 -0.41018 " pathEditMode="relative" rAng="0" ptsTypes="AA">
                                      <p:cBhvr>
                                        <p:cTn id="15" dur="5000" fill="hold"/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2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64 -3.33333E-6 L 0.00382 0.54398 " pathEditMode="relative" rAng="0" ptsTypes="AA">
                                      <p:cBhvr>
                                        <p:cTn id="34" dur="3000" fill="hold"/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1" grpId="0"/>
      <p:bldP spid="29" grpId="0"/>
      <p:bldP spid="37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64" name="Text Box 21"/>
          <p:cNvSpPr txBox="1">
            <a:spLocks noChangeArrowheads="1"/>
          </p:cNvSpPr>
          <p:nvPr/>
        </p:nvSpPr>
        <p:spPr bwMode="auto">
          <a:xfrm>
            <a:off x="8478837" y="4143380"/>
            <a:ext cx="665163" cy="630237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400" b="1" dirty="0" err="1">
                <a:latin typeface="Times New Roman" pitchFamily="18" charset="0"/>
              </a:rPr>
              <a:t>1m</a:t>
            </a:r>
            <a:endParaRPr lang="en-US" sz="2400" b="1" dirty="0">
              <a:latin typeface="Times New Roman" pitchFamily="18" charset="0"/>
            </a:endParaRPr>
          </a:p>
        </p:txBody>
      </p:sp>
      <p:sp useBgFill="1">
        <p:nvSpPr>
          <p:cNvPr id="65" name="Text Box 21"/>
          <p:cNvSpPr txBox="1">
            <a:spLocks noChangeArrowheads="1"/>
          </p:cNvSpPr>
          <p:nvPr/>
        </p:nvSpPr>
        <p:spPr bwMode="auto">
          <a:xfrm>
            <a:off x="6121415" y="3214686"/>
            <a:ext cx="665163" cy="630237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400" b="1">
                <a:latin typeface="Times New Roman" pitchFamily="18" charset="0"/>
              </a:rPr>
              <a:t>1m</a:t>
            </a:r>
          </a:p>
        </p:txBody>
      </p:sp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4524375" y="5829320"/>
            <a:ext cx="2409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FF3300"/>
                </a:solidFill>
                <a:latin typeface="Times New Roman" pitchFamily="18" charset="0"/>
              </a:rPr>
              <a:t>Trường</a:t>
            </a:r>
            <a:r>
              <a:rPr lang="en-US" sz="2400" b="1" i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3300"/>
                </a:solidFill>
                <a:latin typeface="Times New Roman" pitchFamily="18" charset="0"/>
              </a:rPr>
              <a:t>hợp</a:t>
            </a:r>
            <a:r>
              <a:rPr lang="en-US" sz="2400" b="1" i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FF3300"/>
                </a:solidFill>
                <a:latin typeface="Times New Roman" pitchFamily="18" charset="0"/>
              </a:rPr>
              <a:t>a</a:t>
            </a:r>
            <a:endParaRPr lang="en-US" sz="2400" b="1" i="1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6858016" y="5857892"/>
            <a:ext cx="228598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>
                <a:solidFill>
                  <a:srgbClr val="FF3300"/>
                </a:solidFill>
                <a:latin typeface="Times New Roman" pitchFamily="18" charset="0"/>
              </a:rPr>
              <a:t>Trường</a:t>
            </a:r>
            <a:r>
              <a:rPr lang="en-US" sz="2400" b="1" i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3300"/>
                </a:solidFill>
                <a:latin typeface="Times New Roman" pitchFamily="18" charset="0"/>
              </a:rPr>
              <a:t>hợp</a:t>
            </a:r>
            <a:r>
              <a:rPr lang="en-US" sz="2400" b="1" i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FF3300"/>
                </a:solidFill>
                <a:latin typeface="Times New Roman" pitchFamily="18" charset="0"/>
              </a:rPr>
              <a:t>b</a:t>
            </a:r>
            <a:endParaRPr lang="en-US" sz="2400" b="1" i="1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03782" name="AutoShape 6"/>
          <p:cNvSpPr>
            <a:spLocks noChangeArrowheads="1"/>
          </p:cNvSpPr>
          <p:nvPr/>
        </p:nvSpPr>
        <p:spPr bwMode="auto">
          <a:xfrm>
            <a:off x="357158" y="214314"/>
            <a:ext cx="1247756" cy="857232"/>
          </a:xfrm>
          <a:prstGeom prst="irregularSeal1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</a:rPr>
              <a:t>Đố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</a:rPr>
              <a:t>vui</a:t>
            </a:r>
            <a:endParaRPr 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3783" name="Text Box 7"/>
          <p:cNvSpPr txBox="1">
            <a:spLocks noChangeArrowheads="1"/>
          </p:cNvSpPr>
          <p:nvPr/>
        </p:nvSpPr>
        <p:spPr bwMode="auto">
          <a:xfrm>
            <a:off x="381000" y="1143000"/>
            <a:ext cx="42672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a) </a:t>
            </a:r>
            <a:r>
              <a:rPr lang="en-US" sz="2600" b="1" dirty="0" err="1" smtClean="0">
                <a:solidFill>
                  <a:srgbClr val="000000"/>
                </a:solidFill>
                <a:latin typeface="Times New Roman" pitchFamily="18" charset="0"/>
              </a:rPr>
              <a:t>Nêu</a:t>
            </a:r>
            <a:r>
              <a:rPr lang="en-US" sz="26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nhận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00"/>
                </a:solidFill>
                <a:latin typeface="Times New Roman" pitchFamily="18" charset="0"/>
              </a:rPr>
              <a:t>xét</a:t>
            </a:r>
            <a:r>
              <a:rPr lang="en-US" sz="26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về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kết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quả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sz="26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smtClean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sz="2600" b="1" dirty="0" err="1" smtClean="0">
                <a:solidFill>
                  <a:srgbClr val="000000"/>
                </a:solidFill>
                <a:latin typeface="Times New Roman" pitchFamily="18" charset="0"/>
              </a:rPr>
              <a:t>trường</a:t>
            </a:r>
            <a:r>
              <a:rPr lang="en-US" sz="26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00"/>
                </a:solidFill>
                <a:latin typeface="Times New Roman" pitchFamily="18" charset="0"/>
              </a:rPr>
              <a:t>hợp</a:t>
            </a:r>
            <a:r>
              <a:rPr lang="en-US" sz="2600" b="1" dirty="0" smtClean="0">
                <a:solidFill>
                  <a:srgbClr val="000000"/>
                </a:solidFill>
                <a:latin typeface="Times New Roman" pitchFamily="18" charset="0"/>
              </a:rPr>
              <a:t> a, b ?</a:t>
            </a:r>
            <a:endParaRPr lang="en-US" sz="26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3318" name="Picture 19" descr="nền 3 ngá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336030">
            <a:off x="5391150" y="2640330"/>
            <a:ext cx="3429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13319" name="Text Box 20"/>
          <p:cNvSpPr txBox="1">
            <a:spLocks noChangeArrowheads="1"/>
          </p:cNvSpPr>
          <p:nvPr/>
        </p:nvSpPr>
        <p:spPr bwMode="auto">
          <a:xfrm>
            <a:off x="5808663" y="3636963"/>
            <a:ext cx="517525" cy="62071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 useBgFill="1">
        <p:nvSpPr>
          <p:cNvPr id="13320" name="Text Box 21"/>
          <p:cNvSpPr txBox="1">
            <a:spLocks noChangeArrowheads="1"/>
          </p:cNvSpPr>
          <p:nvPr/>
        </p:nvSpPr>
        <p:spPr bwMode="auto">
          <a:xfrm>
            <a:off x="6080125" y="4846638"/>
            <a:ext cx="665163" cy="630237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400" b="1">
                <a:latin typeface="Times New Roman" pitchFamily="18" charset="0"/>
              </a:rPr>
              <a:t>1m</a:t>
            </a:r>
          </a:p>
        </p:txBody>
      </p:sp>
      <p:sp>
        <p:nvSpPr>
          <p:cNvPr id="13321" name="Line 22"/>
          <p:cNvSpPr>
            <a:spLocks noChangeShapeType="1"/>
          </p:cNvSpPr>
          <p:nvPr/>
        </p:nvSpPr>
        <p:spPr bwMode="auto">
          <a:xfrm>
            <a:off x="6137275" y="4719638"/>
            <a:ext cx="3175" cy="822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3322" name="Line 23"/>
          <p:cNvSpPr>
            <a:spLocks noChangeShapeType="1"/>
          </p:cNvSpPr>
          <p:nvPr/>
        </p:nvSpPr>
        <p:spPr bwMode="auto">
          <a:xfrm>
            <a:off x="5870575" y="4738688"/>
            <a:ext cx="45561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23" name="Line 24"/>
          <p:cNvSpPr>
            <a:spLocks noChangeShapeType="1"/>
          </p:cNvSpPr>
          <p:nvPr/>
        </p:nvSpPr>
        <p:spPr bwMode="auto">
          <a:xfrm flipV="1">
            <a:off x="6172200" y="3074988"/>
            <a:ext cx="0" cy="835025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3324" name="Line 25"/>
          <p:cNvSpPr>
            <a:spLocks noChangeShapeType="1"/>
          </p:cNvSpPr>
          <p:nvPr/>
        </p:nvSpPr>
        <p:spPr bwMode="auto">
          <a:xfrm>
            <a:off x="5875338" y="3092450"/>
            <a:ext cx="420687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25" name="Line 26"/>
          <p:cNvSpPr>
            <a:spLocks noChangeShapeType="1"/>
          </p:cNvSpPr>
          <p:nvPr/>
        </p:nvSpPr>
        <p:spPr bwMode="auto">
          <a:xfrm>
            <a:off x="4724400" y="5522913"/>
            <a:ext cx="2047875" cy="15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26" name="Line 27"/>
          <p:cNvSpPr>
            <a:spLocks noChangeShapeType="1"/>
          </p:cNvSpPr>
          <p:nvPr/>
        </p:nvSpPr>
        <p:spPr bwMode="auto">
          <a:xfrm flipH="1">
            <a:off x="5861050" y="5522913"/>
            <a:ext cx="228600" cy="2047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27" name="Line 28"/>
          <p:cNvSpPr>
            <a:spLocks noChangeShapeType="1"/>
          </p:cNvSpPr>
          <p:nvPr/>
        </p:nvSpPr>
        <p:spPr bwMode="auto">
          <a:xfrm flipH="1">
            <a:off x="5635625" y="5522913"/>
            <a:ext cx="225425" cy="2047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28" name="Line 29"/>
          <p:cNvSpPr>
            <a:spLocks noChangeShapeType="1"/>
          </p:cNvSpPr>
          <p:nvPr/>
        </p:nvSpPr>
        <p:spPr bwMode="auto">
          <a:xfrm flipH="1">
            <a:off x="4724400" y="5522913"/>
            <a:ext cx="227013" cy="2047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29" name="Line 30"/>
          <p:cNvSpPr>
            <a:spLocks noChangeShapeType="1"/>
          </p:cNvSpPr>
          <p:nvPr/>
        </p:nvSpPr>
        <p:spPr bwMode="auto">
          <a:xfrm flipH="1">
            <a:off x="5407025" y="5522913"/>
            <a:ext cx="228600" cy="2047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30" name="Line 31"/>
          <p:cNvSpPr>
            <a:spLocks noChangeShapeType="1"/>
          </p:cNvSpPr>
          <p:nvPr/>
        </p:nvSpPr>
        <p:spPr bwMode="auto">
          <a:xfrm flipH="1">
            <a:off x="5180013" y="5522913"/>
            <a:ext cx="227012" cy="2047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31" name="Line 32"/>
          <p:cNvSpPr>
            <a:spLocks noChangeShapeType="1"/>
          </p:cNvSpPr>
          <p:nvPr/>
        </p:nvSpPr>
        <p:spPr bwMode="auto">
          <a:xfrm flipH="1">
            <a:off x="4951413" y="5522913"/>
            <a:ext cx="228600" cy="2047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32" name="Line 33"/>
          <p:cNvSpPr>
            <a:spLocks noChangeShapeType="1"/>
          </p:cNvSpPr>
          <p:nvPr/>
        </p:nvSpPr>
        <p:spPr bwMode="auto">
          <a:xfrm flipH="1">
            <a:off x="6089650" y="5522913"/>
            <a:ext cx="227013" cy="2047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33" name="Line 34"/>
          <p:cNvSpPr>
            <a:spLocks noChangeShapeType="1"/>
          </p:cNvSpPr>
          <p:nvPr/>
        </p:nvSpPr>
        <p:spPr bwMode="auto">
          <a:xfrm flipH="1">
            <a:off x="6316663" y="5522913"/>
            <a:ext cx="227012" cy="2047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34" name="Line 35"/>
          <p:cNvSpPr>
            <a:spLocks noChangeShapeType="1"/>
          </p:cNvSpPr>
          <p:nvPr/>
        </p:nvSpPr>
        <p:spPr bwMode="auto">
          <a:xfrm>
            <a:off x="5880100" y="3892550"/>
            <a:ext cx="42227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pic>
        <p:nvPicPr>
          <p:cNvPr id="13335" name="Picture 36" descr="nền 3 ngá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336030">
            <a:off x="7753350" y="4339590"/>
            <a:ext cx="3429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36" name="Line 37"/>
          <p:cNvSpPr>
            <a:spLocks noChangeShapeType="1"/>
          </p:cNvSpPr>
          <p:nvPr/>
        </p:nvSpPr>
        <p:spPr bwMode="auto">
          <a:xfrm flipH="1">
            <a:off x="8232775" y="5559425"/>
            <a:ext cx="238125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37" name="Line 38"/>
          <p:cNvSpPr>
            <a:spLocks noChangeShapeType="1"/>
          </p:cNvSpPr>
          <p:nvPr/>
        </p:nvSpPr>
        <p:spPr bwMode="auto">
          <a:xfrm flipH="1">
            <a:off x="7997825" y="5559425"/>
            <a:ext cx="234950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38" name="Line 39"/>
          <p:cNvSpPr>
            <a:spLocks noChangeShapeType="1"/>
          </p:cNvSpPr>
          <p:nvPr/>
        </p:nvSpPr>
        <p:spPr bwMode="auto">
          <a:xfrm flipH="1">
            <a:off x="7048500" y="5559425"/>
            <a:ext cx="236538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39" name="Line 40"/>
          <p:cNvSpPr>
            <a:spLocks noChangeShapeType="1"/>
          </p:cNvSpPr>
          <p:nvPr/>
        </p:nvSpPr>
        <p:spPr bwMode="auto">
          <a:xfrm flipH="1">
            <a:off x="7759700" y="5559425"/>
            <a:ext cx="238125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40" name="Line 41"/>
          <p:cNvSpPr>
            <a:spLocks noChangeShapeType="1"/>
          </p:cNvSpPr>
          <p:nvPr/>
        </p:nvSpPr>
        <p:spPr bwMode="auto">
          <a:xfrm flipH="1">
            <a:off x="7523163" y="5559425"/>
            <a:ext cx="236537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41" name="Line 42"/>
          <p:cNvSpPr>
            <a:spLocks noChangeShapeType="1"/>
          </p:cNvSpPr>
          <p:nvPr/>
        </p:nvSpPr>
        <p:spPr bwMode="auto">
          <a:xfrm flipH="1">
            <a:off x="7285038" y="5559425"/>
            <a:ext cx="238125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42" name="Line 43"/>
          <p:cNvSpPr>
            <a:spLocks noChangeShapeType="1"/>
          </p:cNvSpPr>
          <p:nvPr/>
        </p:nvSpPr>
        <p:spPr bwMode="auto">
          <a:xfrm flipH="1">
            <a:off x="8470900" y="5559425"/>
            <a:ext cx="236538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43" name="Line 44"/>
          <p:cNvSpPr>
            <a:spLocks noChangeShapeType="1"/>
          </p:cNvSpPr>
          <p:nvPr/>
        </p:nvSpPr>
        <p:spPr bwMode="auto">
          <a:xfrm flipH="1">
            <a:off x="8707438" y="5559425"/>
            <a:ext cx="236537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44" name="Rectangle 45"/>
          <p:cNvSpPr>
            <a:spLocks noChangeArrowheads="1"/>
          </p:cNvSpPr>
          <p:nvPr/>
        </p:nvSpPr>
        <p:spPr bwMode="auto">
          <a:xfrm>
            <a:off x="8008938" y="5124450"/>
            <a:ext cx="225425" cy="4111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 useBgFill="1">
        <p:nvSpPr>
          <p:cNvPr id="13345" name="Text Box 46"/>
          <p:cNvSpPr txBox="1">
            <a:spLocks noChangeArrowheads="1"/>
          </p:cNvSpPr>
          <p:nvPr/>
        </p:nvSpPr>
        <p:spPr bwMode="auto">
          <a:xfrm>
            <a:off x="8180388" y="3636963"/>
            <a:ext cx="517525" cy="62071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 useBgFill="1">
        <p:nvSpPr>
          <p:cNvPr id="13346" name="Text Box 47"/>
          <p:cNvSpPr txBox="1">
            <a:spLocks noChangeArrowheads="1"/>
          </p:cNvSpPr>
          <p:nvPr/>
        </p:nvSpPr>
        <p:spPr bwMode="auto">
          <a:xfrm>
            <a:off x="8451850" y="4846638"/>
            <a:ext cx="665163" cy="630237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400" b="1">
                <a:latin typeface="Times New Roman" pitchFamily="18" charset="0"/>
              </a:rPr>
              <a:t>1m</a:t>
            </a:r>
          </a:p>
        </p:txBody>
      </p:sp>
      <p:sp>
        <p:nvSpPr>
          <p:cNvPr id="13347" name="Line 48"/>
          <p:cNvSpPr>
            <a:spLocks noChangeShapeType="1"/>
          </p:cNvSpPr>
          <p:nvPr/>
        </p:nvSpPr>
        <p:spPr bwMode="auto">
          <a:xfrm>
            <a:off x="8509000" y="4719638"/>
            <a:ext cx="3175" cy="822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3348" name="Line 49"/>
          <p:cNvSpPr>
            <a:spLocks noChangeShapeType="1"/>
          </p:cNvSpPr>
          <p:nvPr/>
        </p:nvSpPr>
        <p:spPr bwMode="auto">
          <a:xfrm>
            <a:off x="8242300" y="4719638"/>
            <a:ext cx="45561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49" name="Line 50"/>
          <p:cNvSpPr>
            <a:spLocks noChangeShapeType="1"/>
          </p:cNvSpPr>
          <p:nvPr/>
        </p:nvSpPr>
        <p:spPr bwMode="auto">
          <a:xfrm flipV="1">
            <a:off x="8505825" y="3870325"/>
            <a:ext cx="0" cy="844550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3350" name="Line 51"/>
          <p:cNvSpPr>
            <a:spLocks noChangeShapeType="1"/>
          </p:cNvSpPr>
          <p:nvPr/>
        </p:nvSpPr>
        <p:spPr bwMode="auto">
          <a:xfrm>
            <a:off x="8247063" y="3892550"/>
            <a:ext cx="420687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51" name="Rectangle 52"/>
          <p:cNvSpPr>
            <a:spLocks noChangeArrowheads="1"/>
          </p:cNvSpPr>
          <p:nvPr/>
        </p:nvSpPr>
        <p:spPr bwMode="auto">
          <a:xfrm>
            <a:off x="8007350" y="1431925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52" name="Rectangle 53"/>
          <p:cNvSpPr>
            <a:spLocks noChangeArrowheads="1"/>
          </p:cNvSpPr>
          <p:nvPr/>
        </p:nvSpPr>
        <p:spPr bwMode="auto">
          <a:xfrm>
            <a:off x="8007350" y="1020763"/>
            <a:ext cx="225425" cy="411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53" name="Rectangle 54"/>
          <p:cNvSpPr>
            <a:spLocks noChangeArrowheads="1"/>
          </p:cNvSpPr>
          <p:nvPr/>
        </p:nvSpPr>
        <p:spPr bwMode="auto">
          <a:xfrm>
            <a:off x="8007350" y="1843088"/>
            <a:ext cx="225425" cy="411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54" name="Rectangle 55"/>
          <p:cNvSpPr>
            <a:spLocks noChangeArrowheads="1"/>
          </p:cNvSpPr>
          <p:nvPr/>
        </p:nvSpPr>
        <p:spPr bwMode="auto">
          <a:xfrm>
            <a:off x="8007350" y="2665413"/>
            <a:ext cx="225425" cy="411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55" name="Rectangle 56"/>
          <p:cNvSpPr>
            <a:spLocks noChangeArrowheads="1"/>
          </p:cNvSpPr>
          <p:nvPr/>
        </p:nvSpPr>
        <p:spPr bwMode="auto">
          <a:xfrm>
            <a:off x="8007350" y="3486150"/>
            <a:ext cx="225425" cy="4111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56" name="Rectangle 57"/>
          <p:cNvSpPr>
            <a:spLocks noChangeArrowheads="1"/>
          </p:cNvSpPr>
          <p:nvPr/>
        </p:nvSpPr>
        <p:spPr bwMode="auto">
          <a:xfrm>
            <a:off x="8005763" y="4308475"/>
            <a:ext cx="228600" cy="4349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57" name="Rectangle 58"/>
          <p:cNvSpPr>
            <a:spLocks noChangeArrowheads="1"/>
          </p:cNvSpPr>
          <p:nvPr/>
        </p:nvSpPr>
        <p:spPr bwMode="auto">
          <a:xfrm>
            <a:off x="8005763" y="609600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58" name="Rectangle 59"/>
          <p:cNvSpPr>
            <a:spLocks noChangeArrowheads="1"/>
          </p:cNvSpPr>
          <p:nvPr/>
        </p:nvSpPr>
        <p:spPr bwMode="auto">
          <a:xfrm>
            <a:off x="8007350" y="2254250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59" name="Rectangle 60"/>
          <p:cNvSpPr>
            <a:spLocks noChangeArrowheads="1"/>
          </p:cNvSpPr>
          <p:nvPr/>
        </p:nvSpPr>
        <p:spPr bwMode="auto">
          <a:xfrm>
            <a:off x="8007350" y="3076575"/>
            <a:ext cx="225425" cy="409575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60" name="Line 61"/>
          <p:cNvSpPr>
            <a:spLocks noChangeShapeType="1"/>
          </p:cNvSpPr>
          <p:nvPr/>
        </p:nvSpPr>
        <p:spPr bwMode="auto">
          <a:xfrm>
            <a:off x="7096125" y="5551488"/>
            <a:ext cx="2047875" cy="15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61" name="Line 62"/>
          <p:cNvSpPr>
            <a:spLocks noChangeShapeType="1"/>
          </p:cNvSpPr>
          <p:nvPr/>
        </p:nvSpPr>
        <p:spPr bwMode="auto">
          <a:xfrm>
            <a:off x="8251825" y="4730750"/>
            <a:ext cx="42227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3362" name="Rectangle 63"/>
          <p:cNvSpPr>
            <a:spLocks noChangeArrowheads="1"/>
          </p:cNvSpPr>
          <p:nvPr/>
        </p:nvSpPr>
        <p:spPr bwMode="auto">
          <a:xfrm>
            <a:off x="8008938" y="4743450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63" name="Rectangle 64"/>
          <p:cNvSpPr>
            <a:spLocks noChangeArrowheads="1"/>
          </p:cNvSpPr>
          <p:nvPr/>
        </p:nvSpPr>
        <p:spPr bwMode="auto">
          <a:xfrm>
            <a:off x="8005763" y="3886200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64" name="Rectangle 67"/>
          <p:cNvSpPr>
            <a:spLocks noChangeArrowheads="1"/>
          </p:cNvSpPr>
          <p:nvPr/>
        </p:nvSpPr>
        <p:spPr bwMode="auto">
          <a:xfrm>
            <a:off x="5641975" y="5105400"/>
            <a:ext cx="225425" cy="4111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65" name="Rectangle 68"/>
          <p:cNvSpPr>
            <a:spLocks noChangeArrowheads="1"/>
          </p:cNvSpPr>
          <p:nvPr/>
        </p:nvSpPr>
        <p:spPr bwMode="auto">
          <a:xfrm>
            <a:off x="5640388" y="1450975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66" name="Rectangle 69"/>
          <p:cNvSpPr>
            <a:spLocks noChangeArrowheads="1"/>
          </p:cNvSpPr>
          <p:nvPr/>
        </p:nvSpPr>
        <p:spPr bwMode="auto">
          <a:xfrm>
            <a:off x="5640388" y="1020763"/>
            <a:ext cx="225425" cy="411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67" name="Rectangle 70"/>
          <p:cNvSpPr>
            <a:spLocks noChangeArrowheads="1"/>
          </p:cNvSpPr>
          <p:nvPr/>
        </p:nvSpPr>
        <p:spPr bwMode="auto">
          <a:xfrm>
            <a:off x="5640388" y="1862138"/>
            <a:ext cx="225425" cy="411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68" name="Rectangle 71"/>
          <p:cNvSpPr>
            <a:spLocks noChangeArrowheads="1"/>
          </p:cNvSpPr>
          <p:nvPr/>
        </p:nvSpPr>
        <p:spPr bwMode="auto">
          <a:xfrm>
            <a:off x="5640388" y="2665413"/>
            <a:ext cx="225425" cy="411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69" name="Rectangle 72"/>
          <p:cNvSpPr>
            <a:spLocks noChangeArrowheads="1"/>
          </p:cNvSpPr>
          <p:nvPr/>
        </p:nvSpPr>
        <p:spPr bwMode="auto">
          <a:xfrm>
            <a:off x="5640388" y="3467100"/>
            <a:ext cx="225425" cy="4111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70" name="Rectangle 73"/>
          <p:cNvSpPr>
            <a:spLocks noChangeArrowheads="1"/>
          </p:cNvSpPr>
          <p:nvPr/>
        </p:nvSpPr>
        <p:spPr bwMode="auto">
          <a:xfrm>
            <a:off x="5638800" y="4267200"/>
            <a:ext cx="228600" cy="4349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71" name="Rectangle 74"/>
          <p:cNvSpPr>
            <a:spLocks noChangeArrowheads="1"/>
          </p:cNvSpPr>
          <p:nvPr/>
        </p:nvSpPr>
        <p:spPr bwMode="auto">
          <a:xfrm>
            <a:off x="5638800" y="609600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72" name="Rectangle 75"/>
          <p:cNvSpPr>
            <a:spLocks noChangeArrowheads="1"/>
          </p:cNvSpPr>
          <p:nvPr/>
        </p:nvSpPr>
        <p:spPr bwMode="auto">
          <a:xfrm>
            <a:off x="5640388" y="2254250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73" name="Rectangle 76"/>
          <p:cNvSpPr>
            <a:spLocks noChangeArrowheads="1"/>
          </p:cNvSpPr>
          <p:nvPr/>
        </p:nvSpPr>
        <p:spPr bwMode="auto">
          <a:xfrm>
            <a:off x="5640388" y="3076575"/>
            <a:ext cx="225425" cy="409575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74" name="Rectangle 77"/>
          <p:cNvSpPr>
            <a:spLocks noChangeArrowheads="1"/>
          </p:cNvSpPr>
          <p:nvPr/>
        </p:nvSpPr>
        <p:spPr bwMode="auto">
          <a:xfrm>
            <a:off x="5641975" y="4724400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13375" name="Rectangle 78"/>
          <p:cNvSpPr>
            <a:spLocks noChangeArrowheads="1"/>
          </p:cNvSpPr>
          <p:nvPr/>
        </p:nvSpPr>
        <p:spPr bwMode="auto">
          <a:xfrm>
            <a:off x="5638800" y="3867150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66" name="Text Box 7"/>
          <p:cNvSpPr txBox="1">
            <a:spLocks noChangeArrowheads="1"/>
          </p:cNvSpPr>
          <p:nvPr/>
        </p:nvSpPr>
        <p:spPr bwMode="auto">
          <a:xfrm>
            <a:off x="428596" y="2643182"/>
            <a:ext cx="4267200" cy="2646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Kết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quả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Ốc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sên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cùng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cách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A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1m</a:t>
            </a:r>
            <a:endParaRPr lang="en-US" sz="26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just">
              <a:spcBef>
                <a:spcPts val="600"/>
              </a:spcBef>
            </a:pP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Phần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a: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Ốc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sên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cách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1m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về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phía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trên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điểm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A</a:t>
            </a:r>
          </a:p>
          <a:p>
            <a:pPr algn="just">
              <a:spcBef>
                <a:spcPts val="600"/>
              </a:spcBef>
            </a:pP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Phần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b: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Ốc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sên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cách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1m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về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phía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dưới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điểm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A</a:t>
            </a:r>
            <a:endParaRPr lang="en-US" sz="26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03822" name="Text Box 46"/>
          <p:cNvSpPr txBox="1">
            <a:spLocks noChangeArrowheads="1"/>
          </p:cNvSpPr>
          <p:nvPr/>
        </p:nvSpPr>
        <p:spPr bwMode="auto">
          <a:xfrm>
            <a:off x="8253432" y="3598843"/>
            <a:ext cx="517525" cy="62071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85751" y="1107404"/>
            <a:ext cx="4429125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i="1" dirty="0">
                <a:solidFill>
                  <a:srgbClr val="000000"/>
                </a:solidFill>
                <a:latin typeface="Times New Roman" pitchFamily="18" charset="0"/>
              </a:rPr>
              <a:t>    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Nếu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coi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A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điểm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gốc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trục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vị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trí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phía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trên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điểm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A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biểu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thị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dương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mét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vị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trí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nằm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phía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dưới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điểm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A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biểu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thị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âm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mét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)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thì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đáp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trường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00"/>
                </a:solidFill>
                <a:latin typeface="Times New Roman" pitchFamily="18" charset="0"/>
              </a:rPr>
              <a:t>hợp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bao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itchFamily="18" charset="0"/>
              </a:rPr>
              <a:t>nhiêu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?</a:t>
            </a:r>
          </a:p>
        </p:txBody>
      </p:sp>
      <p:sp>
        <p:nvSpPr>
          <p:cNvPr id="203780" name="Text Box 4"/>
          <p:cNvSpPr txBox="1">
            <a:spLocks noChangeArrowheads="1"/>
          </p:cNvSpPr>
          <p:nvPr/>
        </p:nvSpPr>
        <p:spPr bwMode="auto">
          <a:xfrm>
            <a:off x="4524375" y="5562600"/>
            <a:ext cx="2409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3300"/>
                </a:solidFill>
                <a:latin typeface="Times New Roman" pitchFamily="18" charset="0"/>
              </a:rPr>
              <a:t>Trường hợp a)</a:t>
            </a:r>
          </a:p>
        </p:txBody>
      </p:sp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6934200" y="56388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3300"/>
                </a:solidFill>
                <a:latin typeface="Times New Roman" pitchFamily="18" charset="0"/>
              </a:rPr>
              <a:t>Trường hợp b)</a:t>
            </a:r>
          </a:p>
        </p:txBody>
      </p:sp>
      <p:sp>
        <p:nvSpPr>
          <p:cNvPr id="203782" name="AutoShape 6"/>
          <p:cNvSpPr>
            <a:spLocks noChangeArrowheads="1"/>
          </p:cNvSpPr>
          <p:nvPr/>
        </p:nvSpPr>
        <p:spPr bwMode="auto">
          <a:xfrm>
            <a:off x="428596" y="271464"/>
            <a:ext cx="1104880" cy="728644"/>
          </a:xfrm>
          <a:prstGeom prst="irregularSeal1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</a:rPr>
              <a:t>Đố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</a:rPr>
              <a:t>vui</a:t>
            </a:r>
            <a:endParaRPr lang="en-US" sz="2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3786" name="Text Box 10"/>
          <p:cNvSpPr txBox="1">
            <a:spLocks noChangeArrowheads="1"/>
          </p:cNvSpPr>
          <p:nvPr/>
        </p:nvSpPr>
        <p:spPr bwMode="auto">
          <a:xfrm>
            <a:off x="3333750" y="3295650"/>
            <a:ext cx="30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971800" y="914400"/>
            <a:ext cx="228600" cy="5029200"/>
            <a:chOff x="9594" y="8184"/>
            <a:chExt cx="180" cy="4320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9594" y="9008"/>
              <a:ext cx="180" cy="2880"/>
              <a:chOff x="9594" y="9008"/>
              <a:chExt cx="180" cy="2880"/>
            </a:xfrm>
          </p:grpSpPr>
          <p:sp>
            <p:nvSpPr>
              <p:cNvPr id="14410" name="Line 13"/>
              <p:cNvSpPr>
                <a:spLocks noChangeShapeType="1"/>
              </p:cNvSpPr>
              <p:nvPr/>
            </p:nvSpPr>
            <p:spPr bwMode="auto">
              <a:xfrm rot="-5400000">
                <a:off x="9684" y="11078"/>
                <a:ext cx="0" cy="18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411" name="Line 14"/>
              <p:cNvSpPr>
                <a:spLocks noChangeShapeType="1"/>
              </p:cNvSpPr>
              <p:nvPr/>
            </p:nvSpPr>
            <p:spPr bwMode="auto">
              <a:xfrm rot="-5400000">
                <a:off x="9684" y="8918"/>
                <a:ext cx="0" cy="18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412" name="Line 15"/>
              <p:cNvSpPr>
                <a:spLocks noChangeShapeType="1"/>
              </p:cNvSpPr>
              <p:nvPr/>
            </p:nvSpPr>
            <p:spPr bwMode="auto">
              <a:xfrm rot="-5400000">
                <a:off x="9684" y="9638"/>
                <a:ext cx="0" cy="18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413" name="Line 16"/>
              <p:cNvSpPr>
                <a:spLocks noChangeShapeType="1"/>
              </p:cNvSpPr>
              <p:nvPr/>
            </p:nvSpPr>
            <p:spPr bwMode="auto">
              <a:xfrm rot="-5400000">
                <a:off x="9684" y="10358"/>
                <a:ext cx="0" cy="18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414" name="Line 17"/>
              <p:cNvSpPr>
                <a:spLocks noChangeShapeType="1"/>
              </p:cNvSpPr>
              <p:nvPr/>
            </p:nvSpPr>
            <p:spPr bwMode="auto">
              <a:xfrm rot="-5400000">
                <a:off x="9684" y="11798"/>
                <a:ext cx="0" cy="18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4409" name="Line 18"/>
            <p:cNvSpPr>
              <a:spLocks noChangeShapeType="1"/>
            </p:cNvSpPr>
            <p:nvPr/>
          </p:nvSpPr>
          <p:spPr bwMode="auto">
            <a:xfrm flipV="1">
              <a:off x="9684" y="8184"/>
              <a:ext cx="0" cy="432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203795" name="Picture 19" descr="nền 3 ngá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336030">
            <a:off x="5391150" y="2645027"/>
            <a:ext cx="3429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 useBgFill="1">
        <p:nvSpPr>
          <p:cNvPr id="203796" name="Text Box 20"/>
          <p:cNvSpPr txBox="1">
            <a:spLocks noChangeArrowheads="1"/>
          </p:cNvSpPr>
          <p:nvPr/>
        </p:nvSpPr>
        <p:spPr bwMode="auto">
          <a:xfrm>
            <a:off x="5808663" y="3636963"/>
            <a:ext cx="517525" cy="620712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 useBgFill="1">
        <p:nvSpPr>
          <p:cNvPr id="203797" name="Text Box 21"/>
          <p:cNvSpPr txBox="1">
            <a:spLocks noChangeArrowheads="1"/>
          </p:cNvSpPr>
          <p:nvPr/>
        </p:nvSpPr>
        <p:spPr bwMode="auto">
          <a:xfrm>
            <a:off x="6080125" y="4846638"/>
            <a:ext cx="665163" cy="630237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400" b="1" dirty="0" err="1">
                <a:latin typeface="Times New Roman" pitchFamily="18" charset="0"/>
              </a:rPr>
              <a:t>1m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203798" name="Line 22"/>
          <p:cNvSpPr>
            <a:spLocks noChangeShapeType="1"/>
          </p:cNvSpPr>
          <p:nvPr/>
        </p:nvSpPr>
        <p:spPr bwMode="auto">
          <a:xfrm>
            <a:off x="6137275" y="4719638"/>
            <a:ext cx="3175" cy="822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203799" name="Line 23"/>
          <p:cNvSpPr>
            <a:spLocks noChangeShapeType="1"/>
          </p:cNvSpPr>
          <p:nvPr/>
        </p:nvSpPr>
        <p:spPr bwMode="auto">
          <a:xfrm>
            <a:off x="5870575" y="4738688"/>
            <a:ext cx="45561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00" name="Line 24"/>
          <p:cNvSpPr>
            <a:spLocks noChangeShapeType="1"/>
          </p:cNvSpPr>
          <p:nvPr/>
        </p:nvSpPr>
        <p:spPr bwMode="auto">
          <a:xfrm flipV="1">
            <a:off x="6172200" y="3074988"/>
            <a:ext cx="0" cy="835025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203801" name="Line 25"/>
          <p:cNvSpPr>
            <a:spLocks noChangeShapeType="1"/>
          </p:cNvSpPr>
          <p:nvPr/>
        </p:nvSpPr>
        <p:spPr bwMode="auto">
          <a:xfrm>
            <a:off x="5875338" y="3092450"/>
            <a:ext cx="420687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02" name="Line 26"/>
          <p:cNvSpPr>
            <a:spLocks noChangeShapeType="1"/>
          </p:cNvSpPr>
          <p:nvPr/>
        </p:nvSpPr>
        <p:spPr bwMode="auto">
          <a:xfrm>
            <a:off x="4724400" y="5522913"/>
            <a:ext cx="2047875" cy="15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03" name="Line 27"/>
          <p:cNvSpPr>
            <a:spLocks noChangeShapeType="1"/>
          </p:cNvSpPr>
          <p:nvPr/>
        </p:nvSpPr>
        <p:spPr bwMode="auto">
          <a:xfrm flipH="1">
            <a:off x="5861050" y="5522913"/>
            <a:ext cx="228600" cy="2047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04" name="Line 28"/>
          <p:cNvSpPr>
            <a:spLocks noChangeShapeType="1"/>
          </p:cNvSpPr>
          <p:nvPr/>
        </p:nvSpPr>
        <p:spPr bwMode="auto">
          <a:xfrm flipH="1">
            <a:off x="5635625" y="5522913"/>
            <a:ext cx="225425" cy="2047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05" name="Line 29"/>
          <p:cNvSpPr>
            <a:spLocks noChangeShapeType="1"/>
          </p:cNvSpPr>
          <p:nvPr/>
        </p:nvSpPr>
        <p:spPr bwMode="auto">
          <a:xfrm flipH="1">
            <a:off x="4724400" y="5522913"/>
            <a:ext cx="227013" cy="2047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06" name="Line 30"/>
          <p:cNvSpPr>
            <a:spLocks noChangeShapeType="1"/>
          </p:cNvSpPr>
          <p:nvPr/>
        </p:nvSpPr>
        <p:spPr bwMode="auto">
          <a:xfrm flipH="1">
            <a:off x="5407025" y="5522913"/>
            <a:ext cx="228600" cy="2047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07" name="Line 31"/>
          <p:cNvSpPr>
            <a:spLocks noChangeShapeType="1"/>
          </p:cNvSpPr>
          <p:nvPr/>
        </p:nvSpPr>
        <p:spPr bwMode="auto">
          <a:xfrm flipH="1">
            <a:off x="5180013" y="5522913"/>
            <a:ext cx="227012" cy="2047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08" name="Line 32"/>
          <p:cNvSpPr>
            <a:spLocks noChangeShapeType="1"/>
          </p:cNvSpPr>
          <p:nvPr/>
        </p:nvSpPr>
        <p:spPr bwMode="auto">
          <a:xfrm flipH="1">
            <a:off x="4951413" y="5522913"/>
            <a:ext cx="228600" cy="2047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09" name="Line 33"/>
          <p:cNvSpPr>
            <a:spLocks noChangeShapeType="1"/>
          </p:cNvSpPr>
          <p:nvPr/>
        </p:nvSpPr>
        <p:spPr bwMode="auto">
          <a:xfrm flipH="1">
            <a:off x="6089650" y="5522913"/>
            <a:ext cx="227013" cy="2047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10" name="Line 34"/>
          <p:cNvSpPr>
            <a:spLocks noChangeShapeType="1"/>
          </p:cNvSpPr>
          <p:nvPr/>
        </p:nvSpPr>
        <p:spPr bwMode="auto">
          <a:xfrm flipH="1">
            <a:off x="6316663" y="5522913"/>
            <a:ext cx="227012" cy="2047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11" name="Line 35"/>
          <p:cNvSpPr>
            <a:spLocks noChangeShapeType="1"/>
          </p:cNvSpPr>
          <p:nvPr/>
        </p:nvSpPr>
        <p:spPr bwMode="auto">
          <a:xfrm>
            <a:off x="5880100" y="3892550"/>
            <a:ext cx="42227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pic>
        <p:nvPicPr>
          <p:cNvPr id="203812" name="Picture 36" descr="nền 3 ngá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336030">
            <a:off x="7826394" y="4249981"/>
            <a:ext cx="3429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3813" name="Line 37"/>
          <p:cNvSpPr>
            <a:spLocks noChangeShapeType="1"/>
          </p:cNvSpPr>
          <p:nvPr/>
        </p:nvSpPr>
        <p:spPr bwMode="auto">
          <a:xfrm flipH="1">
            <a:off x="8305819" y="5521305"/>
            <a:ext cx="238125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14" name="Line 38"/>
          <p:cNvSpPr>
            <a:spLocks noChangeShapeType="1"/>
          </p:cNvSpPr>
          <p:nvPr/>
        </p:nvSpPr>
        <p:spPr bwMode="auto">
          <a:xfrm flipH="1">
            <a:off x="8070869" y="5521305"/>
            <a:ext cx="234950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15" name="Line 39"/>
          <p:cNvSpPr>
            <a:spLocks noChangeShapeType="1"/>
          </p:cNvSpPr>
          <p:nvPr/>
        </p:nvSpPr>
        <p:spPr bwMode="auto">
          <a:xfrm flipH="1">
            <a:off x="7048500" y="5559425"/>
            <a:ext cx="236538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16" name="Line 40"/>
          <p:cNvSpPr>
            <a:spLocks noChangeShapeType="1"/>
          </p:cNvSpPr>
          <p:nvPr/>
        </p:nvSpPr>
        <p:spPr bwMode="auto">
          <a:xfrm flipH="1">
            <a:off x="7832744" y="5521305"/>
            <a:ext cx="238125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17" name="Line 41"/>
          <p:cNvSpPr>
            <a:spLocks noChangeShapeType="1"/>
          </p:cNvSpPr>
          <p:nvPr/>
        </p:nvSpPr>
        <p:spPr bwMode="auto">
          <a:xfrm flipH="1">
            <a:off x="7596207" y="5521305"/>
            <a:ext cx="236537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18" name="Line 42"/>
          <p:cNvSpPr>
            <a:spLocks noChangeShapeType="1"/>
          </p:cNvSpPr>
          <p:nvPr/>
        </p:nvSpPr>
        <p:spPr bwMode="auto">
          <a:xfrm flipH="1">
            <a:off x="7358082" y="5521305"/>
            <a:ext cx="238125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19" name="Line 43"/>
          <p:cNvSpPr>
            <a:spLocks noChangeShapeType="1"/>
          </p:cNvSpPr>
          <p:nvPr/>
        </p:nvSpPr>
        <p:spPr bwMode="auto">
          <a:xfrm flipH="1">
            <a:off x="8543944" y="5521305"/>
            <a:ext cx="236538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20" name="Line 44"/>
          <p:cNvSpPr>
            <a:spLocks noChangeShapeType="1"/>
          </p:cNvSpPr>
          <p:nvPr/>
        </p:nvSpPr>
        <p:spPr bwMode="auto">
          <a:xfrm flipH="1">
            <a:off x="8707438" y="5559425"/>
            <a:ext cx="236537" cy="203200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21" name="Rectangle 45"/>
          <p:cNvSpPr>
            <a:spLocks noChangeArrowheads="1"/>
          </p:cNvSpPr>
          <p:nvPr/>
        </p:nvSpPr>
        <p:spPr bwMode="auto">
          <a:xfrm>
            <a:off x="8081982" y="5086330"/>
            <a:ext cx="225425" cy="4111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 useBgFill="1">
        <p:nvSpPr>
          <p:cNvPr id="203823" name="Text Box 47"/>
          <p:cNvSpPr txBox="1">
            <a:spLocks noChangeArrowheads="1"/>
          </p:cNvSpPr>
          <p:nvPr/>
        </p:nvSpPr>
        <p:spPr bwMode="auto">
          <a:xfrm>
            <a:off x="8451850" y="4846638"/>
            <a:ext cx="665163" cy="630237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400" b="1">
                <a:latin typeface="Times New Roman" pitchFamily="18" charset="0"/>
              </a:rPr>
              <a:t>1m</a:t>
            </a:r>
          </a:p>
        </p:txBody>
      </p:sp>
      <p:sp>
        <p:nvSpPr>
          <p:cNvPr id="203824" name="Line 48"/>
          <p:cNvSpPr>
            <a:spLocks noChangeShapeType="1"/>
          </p:cNvSpPr>
          <p:nvPr/>
        </p:nvSpPr>
        <p:spPr bwMode="auto">
          <a:xfrm>
            <a:off x="8582044" y="4681518"/>
            <a:ext cx="3175" cy="822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203825" name="Line 49"/>
          <p:cNvSpPr>
            <a:spLocks noChangeShapeType="1"/>
          </p:cNvSpPr>
          <p:nvPr/>
        </p:nvSpPr>
        <p:spPr bwMode="auto">
          <a:xfrm>
            <a:off x="8315344" y="4681518"/>
            <a:ext cx="45561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27" name="Line 51"/>
          <p:cNvSpPr>
            <a:spLocks noChangeShapeType="1"/>
          </p:cNvSpPr>
          <p:nvPr/>
        </p:nvSpPr>
        <p:spPr bwMode="auto">
          <a:xfrm>
            <a:off x="8320107" y="3854430"/>
            <a:ext cx="420687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28" name="Rectangle 52"/>
          <p:cNvSpPr>
            <a:spLocks noChangeArrowheads="1"/>
          </p:cNvSpPr>
          <p:nvPr/>
        </p:nvSpPr>
        <p:spPr bwMode="auto">
          <a:xfrm>
            <a:off x="8080394" y="1393805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29" name="Rectangle 53"/>
          <p:cNvSpPr>
            <a:spLocks noChangeArrowheads="1"/>
          </p:cNvSpPr>
          <p:nvPr/>
        </p:nvSpPr>
        <p:spPr bwMode="auto">
          <a:xfrm>
            <a:off x="8080394" y="982643"/>
            <a:ext cx="225425" cy="411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30" name="Rectangle 54"/>
          <p:cNvSpPr>
            <a:spLocks noChangeArrowheads="1"/>
          </p:cNvSpPr>
          <p:nvPr/>
        </p:nvSpPr>
        <p:spPr bwMode="auto">
          <a:xfrm>
            <a:off x="8080394" y="1804968"/>
            <a:ext cx="225425" cy="411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31" name="Rectangle 55"/>
          <p:cNvSpPr>
            <a:spLocks noChangeArrowheads="1"/>
          </p:cNvSpPr>
          <p:nvPr/>
        </p:nvSpPr>
        <p:spPr bwMode="auto">
          <a:xfrm>
            <a:off x="8080394" y="2627293"/>
            <a:ext cx="225425" cy="411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32" name="Rectangle 56"/>
          <p:cNvSpPr>
            <a:spLocks noChangeArrowheads="1"/>
          </p:cNvSpPr>
          <p:nvPr/>
        </p:nvSpPr>
        <p:spPr bwMode="auto">
          <a:xfrm>
            <a:off x="8080394" y="3448030"/>
            <a:ext cx="225425" cy="4111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33" name="Rectangle 57"/>
          <p:cNvSpPr>
            <a:spLocks noChangeArrowheads="1"/>
          </p:cNvSpPr>
          <p:nvPr/>
        </p:nvSpPr>
        <p:spPr bwMode="auto">
          <a:xfrm>
            <a:off x="8078807" y="4241789"/>
            <a:ext cx="228600" cy="4349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34" name="Rectangle 58"/>
          <p:cNvSpPr>
            <a:spLocks noChangeArrowheads="1"/>
          </p:cNvSpPr>
          <p:nvPr/>
        </p:nvSpPr>
        <p:spPr bwMode="auto">
          <a:xfrm>
            <a:off x="8078807" y="571480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35" name="Rectangle 59"/>
          <p:cNvSpPr>
            <a:spLocks noChangeArrowheads="1"/>
          </p:cNvSpPr>
          <p:nvPr/>
        </p:nvSpPr>
        <p:spPr bwMode="auto">
          <a:xfrm>
            <a:off x="8080394" y="2216130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36" name="Rectangle 60"/>
          <p:cNvSpPr>
            <a:spLocks noChangeArrowheads="1"/>
          </p:cNvSpPr>
          <p:nvPr/>
        </p:nvSpPr>
        <p:spPr bwMode="auto">
          <a:xfrm>
            <a:off x="8080394" y="3038455"/>
            <a:ext cx="225425" cy="409575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37" name="Line 61"/>
          <p:cNvSpPr>
            <a:spLocks noChangeShapeType="1"/>
          </p:cNvSpPr>
          <p:nvPr/>
        </p:nvSpPr>
        <p:spPr bwMode="auto">
          <a:xfrm>
            <a:off x="7096125" y="5551488"/>
            <a:ext cx="2047875" cy="1587"/>
          </a:xfrm>
          <a:prstGeom prst="line">
            <a:avLst/>
          </a:prstGeom>
          <a:noFill/>
          <a:ln w="9525">
            <a:solidFill>
              <a:srgbClr val="996600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38" name="Line 62"/>
          <p:cNvSpPr>
            <a:spLocks noChangeShapeType="1"/>
          </p:cNvSpPr>
          <p:nvPr/>
        </p:nvSpPr>
        <p:spPr bwMode="auto">
          <a:xfrm>
            <a:off x="8324869" y="4692630"/>
            <a:ext cx="42227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203839" name="Rectangle 63"/>
          <p:cNvSpPr>
            <a:spLocks noChangeArrowheads="1"/>
          </p:cNvSpPr>
          <p:nvPr/>
        </p:nvSpPr>
        <p:spPr bwMode="auto">
          <a:xfrm>
            <a:off x="8081982" y="4705330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40" name="Rectangle 64"/>
          <p:cNvSpPr>
            <a:spLocks noChangeArrowheads="1"/>
          </p:cNvSpPr>
          <p:nvPr/>
        </p:nvSpPr>
        <p:spPr bwMode="auto">
          <a:xfrm>
            <a:off x="8078807" y="3848080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41" name="Text Box 65"/>
          <p:cNvSpPr txBox="1">
            <a:spLocks noChangeArrowheads="1"/>
          </p:cNvSpPr>
          <p:nvPr/>
        </p:nvSpPr>
        <p:spPr bwMode="auto">
          <a:xfrm>
            <a:off x="7105672" y="4429132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203842" name="Text Box 66"/>
          <p:cNvSpPr txBox="1">
            <a:spLocks noChangeArrowheads="1"/>
          </p:cNvSpPr>
          <p:nvPr/>
        </p:nvSpPr>
        <p:spPr bwMode="auto">
          <a:xfrm>
            <a:off x="4743456" y="27432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+1</a:t>
            </a:r>
          </a:p>
        </p:txBody>
      </p:sp>
      <p:sp>
        <p:nvSpPr>
          <p:cNvPr id="203843" name="Rectangle 67"/>
          <p:cNvSpPr>
            <a:spLocks noChangeArrowheads="1"/>
          </p:cNvSpPr>
          <p:nvPr/>
        </p:nvSpPr>
        <p:spPr bwMode="auto">
          <a:xfrm>
            <a:off x="5641975" y="5105400"/>
            <a:ext cx="225425" cy="4111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44" name="Rectangle 68"/>
          <p:cNvSpPr>
            <a:spLocks noChangeArrowheads="1"/>
          </p:cNvSpPr>
          <p:nvPr/>
        </p:nvSpPr>
        <p:spPr bwMode="auto">
          <a:xfrm>
            <a:off x="5640388" y="1450975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45" name="Rectangle 69"/>
          <p:cNvSpPr>
            <a:spLocks noChangeArrowheads="1"/>
          </p:cNvSpPr>
          <p:nvPr/>
        </p:nvSpPr>
        <p:spPr bwMode="auto">
          <a:xfrm>
            <a:off x="5640388" y="1020763"/>
            <a:ext cx="225425" cy="411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46" name="Rectangle 70"/>
          <p:cNvSpPr>
            <a:spLocks noChangeArrowheads="1"/>
          </p:cNvSpPr>
          <p:nvPr/>
        </p:nvSpPr>
        <p:spPr bwMode="auto">
          <a:xfrm>
            <a:off x="5640388" y="1862138"/>
            <a:ext cx="225425" cy="411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47" name="Rectangle 71"/>
          <p:cNvSpPr>
            <a:spLocks noChangeArrowheads="1"/>
          </p:cNvSpPr>
          <p:nvPr/>
        </p:nvSpPr>
        <p:spPr bwMode="auto">
          <a:xfrm>
            <a:off x="5640388" y="2665413"/>
            <a:ext cx="225425" cy="411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48" name="Rectangle 72"/>
          <p:cNvSpPr>
            <a:spLocks noChangeArrowheads="1"/>
          </p:cNvSpPr>
          <p:nvPr/>
        </p:nvSpPr>
        <p:spPr bwMode="auto">
          <a:xfrm>
            <a:off x="5640388" y="3467100"/>
            <a:ext cx="225425" cy="4111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49" name="Rectangle 73"/>
          <p:cNvSpPr>
            <a:spLocks noChangeArrowheads="1"/>
          </p:cNvSpPr>
          <p:nvPr/>
        </p:nvSpPr>
        <p:spPr bwMode="auto">
          <a:xfrm>
            <a:off x="5638800" y="4289425"/>
            <a:ext cx="228600" cy="4349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50" name="Rectangle 74"/>
          <p:cNvSpPr>
            <a:spLocks noChangeArrowheads="1"/>
          </p:cNvSpPr>
          <p:nvPr/>
        </p:nvSpPr>
        <p:spPr bwMode="auto">
          <a:xfrm>
            <a:off x="5638800" y="609600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51" name="Rectangle 75"/>
          <p:cNvSpPr>
            <a:spLocks noChangeArrowheads="1"/>
          </p:cNvSpPr>
          <p:nvPr/>
        </p:nvSpPr>
        <p:spPr bwMode="auto">
          <a:xfrm>
            <a:off x="5640388" y="2254250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52" name="Rectangle 76"/>
          <p:cNvSpPr>
            <a:spLocks noChangeArrowheads="1"/>
          </p:cNvSpPr>
          <p:nvPr/>
        </p:nvSpPr>
        <p:spPr bwMode="auto">
          <a:xfrm>
            <a:off x="5640388" y="3076575"/>
            <a:ext cx="225425" cy="409575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53" name="Rectangle 77"/>
          <p:cNvSpPr>
            <a:spLocks noChangeArrowheads="1"/>
          </p:cNvSpPr>
          <p:nvPr/>
        </p:nvSpPr>
        <p:spPr bwMode="auto">
          <a:xfrm>
            <a:off x="5641975" y="4724400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54" name="Rectangle 78"/>
          <p:cNvSpPr>
            <a:spLocks noChangeArrowheads="1"/>
          </p:cNvSpPr>
          <p:nvPr/>
        </p:nvSpPr>
        <p:spPr bwMode="auto">
          <a:xfrm>
            <a:off x="5638800" y="3867150"/>
            <a:ext cx="225425" cy="411163"/>
          </a:xfrm>
          <a:prstGeom prst="rect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vi-VN" sz="3200" b="1">
              <a:solidFill>
                <a:srgbClr val="4B23DF"/>
              </a:solidFill>
              <a:latin typeface=".VnTime" pitchFamily="34" charset="0"/>
            </a:endParaRPr>
          </a:p>
        </p:txBody>
      </p:sp>
      <p:sp>
        <p:nvSpPr>
          <p:cNvPr id="203855" name="Text Box 79"/>
          <p:cNvSpPr txBox="1">
            <a:spLocks noChangeArrowheads="1"/>
          </p:cNvSpPr>
          <p:nvPr/>
        </p:nvSpPr>
        <p:spPr bwMode="auto">
          <a:xfrm>
            <a:off x="3238500" y="24765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+1</a:t>
            </a:r>
          </a:p>
        </p:txBody>
      </p:sp>
      <p:sp>
        <p:nvSpPr>
          <p:cNvPr id="203856" name="Text Box 80"/>
          <p:cNvSpPr txBox="1">
            <a:spLocks noChangeArrowheads="1"/>
          </p:cNvSpPr>
          <p:nvPr/>
        </p:nvSpPr>
        <p:spPr bwMode="auto">
          <a:xfrm>
            <a:off x="3314700" y="40767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203857" name="Text Box 81"/>
          <p:cNvSpPr txBox="1">
            <a:spLocks noChangeArrowheads="1"/>
          </p:cNvSpPr>
          <p:nvPr/>
        </p:nvSpPr>
        <p:spPr bwMode="auto">
          <a:xfrm>
            <a:off x="7467624" y="4410085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203858" name="Text Box 82"/>
          <p:cNvSpPr txBox="1">
            <a:spLocks noChangeArrowheads="1"/>
          </p:cNvSpPr>
          <p:nvPr/>
        </p:nvSpPr>
        <p:spPr bwMode="auto">
          <a:xfrm>
            <a:off x="5110170" y="272034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203826" name="Line 50"/>
          <p:cNvSpPr>
            <a:spLocks noChangeShapeType="1"/>
          </p:cNvSpPr>
          <p:nvPr/>
        </p:nvSpPr>
        <p:spPr bwMode="auto">
          <a:xfrm flipV="1">
            <a:off x="8578869" y="3832205"/>
            <a:ext cx="0" cy="844550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0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81481E-6 L -0.43646 -0.03657 " pathEditMode="relative" rAng="0" ptsTypes="AA">
                                      <p:cBhvr>
                                        <p:cTn id="53" dur="500" fill="hold"/>
                                        <p:tgtEl>
                                          <p:spTgt spid="2038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800" y="-1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7917 -0.04884 " pathEditMode="relative" rAng="0" ptsTypes="AA">
                                      <p:cBhvr>
                                        <p:cTn id="56" dur="500" fill="hold"/>
                                        <p:tgtEl>
                                          <p:spTgt spid="2038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00" y="-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822" grpId="0" animBg="1"/>
      <p:bldP spid="203778" grpId="0"/>
      <p:bldP spid="203780" grpId="0"/>
      <p:bldP spid="203781" grpId="0"/>
      <p:bldP spid="203782" grpId="0" animBg="1"/>
      <p:bldP spid="203782" grpId="1" animBg="1"/>
      <p:bldP spid="203786" grpId="0"/>
      <p:bldP spid="203796" grpId="0" animBg="1"/>
      <p:bldP spid="203797" grpId="0" animBg="1"/>
      <p:bldP spid="203798" grpId="0" animBg="1"/>
      <p:bldP spid="203799" grpId="0" animBg="1"/>
      <p:bldP spid="203800" grpId="0" animBg="1"/>
      <p:bldP spid="203801" grpId="0" animBg="1"/>
      <p:bldP spid="203802" grpId="0" animBg="1"/>
      <p:bldP spid="203803" grpId="0" animBg="1"/>
      <p:bldP spid="203804" grpId="0" animBg="1"/>
      <p:bldP spid="203805" grpId="0" animBg="1"/>
      <p:bldP spid="203806" grpId="0" animBg="1"/>
      <p:bldP spid="203807" grpId="0" animBg="1"/>
      <p:bldP spid="203808" grpId="0" animBg="1"/>
      <p:bldP spid="203809" grpId="0" animBg="1"/>
      <p:bldP spid="203810" grpId="0" animBg="1"/>
      <p:bldP spid="203811" grpId="0" animBg="1"/>
      <p:bldP spid="203813" grpId="0" animBg="1"/>
      <p:bldP spid="203814" grpId="0" animBg="1"/>
      <p:bldP spid="203815" grpId="0" animBg="1"/>
      <p:bldP spid="203816" grpId="0" animBg="1"/>
      <p:bldP spid="203817" grpId="0" animBg="1"/>
      <p:bldP spid="203818" grpId="0" animBg="1"/>
      <p:bldP spid="203819" grpId="0" animBg="1"/>
      <p:bldP spid="203820" grpId="0" animBg="1"/>
      <p:bldP spid="203821" grpId="0" animBg="1"/>
      <p:bldP spid="203823" grpId="0" animBg="1"/>
      <p:bldP spid="203824" grpId="0" animBg="1"/>
      <p:bldP spid="203825" grpId="0" animBg="1"/>
      <p:bldP spid="203827" grpId="0" animBg="1"/>
      <p:bldP spid="203828" grpId="0" animBg="1"/>
      <p:bldP spid="203829" grpId="0" animBg="1"/>
      <p:bldP spid="203830" grpId="0" animBg="1"/>
      <p:bldP spid="203831" grpId="0" animBg="1"/>
      <p:bldP spid="203832" grpId="0" animBg="1"/>
      <p:bldP spid="203833" grpId="0" animBg="1"/>
      <p:bldP spid="203834" grpId="0" animBg="1"/>
      <p:bldP spid="203835" grpId="0" animBg="1"/>
      <p:bldP spid="203836" grpId="0" animBg="1"/>
      <p:bldP spid="203837" grpId="0" animBg="1"/>
      <p:bldP spid="203838" grpId="0" animBg="1"/>
      <p:bldP spid="203839" grpId="0" animBg="1"/>
      <p:bldP spid="203840" grpId="0" animBg="1"/>
      <p:bldP spid="203841" grpId="0"/>
      <p:bldP spid="203841" grpId="1"/>
      <p:bldP spid="203841" grpId="2"/>
      <p:bldP spid="203842" grpId="0"/>
      <p:bldP spid="203842" grpId="1"/>
      <p:bldP spid="203842" grpId="2"/>
      <p:bldP spid="203843" grpId="0" animBg="1"/>
      <p:bldP spid="203844" grpId="0" animBg="1"/>
      <p:bldP spid="203845" grpId="0" animBg="1"/>
      <p:bldP spid="203846" grpId="0" animBg="1"/>
      <p:bldP spid="203847" grpId="0" animBg="1"/>
      <p:bldP spid="203848" grpId="0" animBg="1"/>
      <p:bldP spid="203849" grpId="0" animBg="1"/>
      <p:bldP spid="203850" grpId="0" animBg="1"/>
      <p:bldP spid="203851" grpId="0" animBg="1"/>
      <p:bldP spid="203852" grpId="0" animBg="1"/>
      <p:bldP spid="203853" grpId="0" animBg="1"/>
      <p:bldP spid="203854" grpId="0" animBg="1"/>
      <p:bldP spid="203855" grpId="0"/>
      <p:bldP spid="203856" grpId="0"/>
      <p:bldP spid="203857" grpId="0"/>
      <p:bldP spid="203857" grpId="1"/>
      <p:bldP spid="203858" grpId="0"/>
      <p:bldP spid="203858" grpId="1"/>
      <p:bldP spid="2038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3" descr="D:\Documents\Cá voi đầu bò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5422900"/>
          </a:xfrm>
          <a:prstGeom prst="rect">
            <a:avLst/>
          </a:prstGeom>
          <a:noFill/>
        </p:spPr>
      </p:pic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2714612" y="5715016"/>
            <a:ext cx="307183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oi</a:t>
            </a:r>
            <a:r>
              <a:rPr lang="en-US" sz="2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ò</a:t>
            </a:r>
            <a:endParaRPr lang="en-US" sz="26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D:\Documents\Cá voi lưng gù(cá voi xanh)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647966"/>
            <a:ext cx="9144000" cy="3067050"/>
          </a:xfrm>
          <a:prstGeom prst="rect">
            <a:avLst/>
          </a:prstGeom>
          <a:noFill/>
        </p:spPr>
      </p:pic>
      <p:pic>
        <p:nvPicPr>
          <p:cNvPr id="35843" name="Picture 3" descr="D:\Documents\Cá voi lưng gù(cá voi xanh).jpg 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0166" y="190311"/>
            <a:ext cx="6858016" cy="2309995"/>
          </a:xfrm>
          <a:prstGeom prst="rect">
            <a:avLst/>
          </a:prstGeom>
          <a:noFill/>
        </p:spPr>
      </p:pic>
      <p:sp>
        <p:nvSpPr>
          <p:cNvPr id="6" name="Text Box 27"/>
          <p:cNvSpPr txBox="1">
            <a:spLocks noChangeArrowheads="1"/>
          </p:cNvSpPr>
          <p:nvPr/>
        </p:nvSpPr>
        <p:spPr bwMode="auto">
          <a:xfrm>
            <a:off x="2285984" y="5786454"/>
            <a:ext cx="564360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oi</a:t>
            </a:r>
            <a:r>
              <a:rPr lang="en-US" sz="2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lưng</a:t>
            </a:r>
            <a:r>
              <a:rPr lang="en-US" sz="2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gù</a:t>
            </a:r>
            <a:r>
              <a:rPr lang="en-US" sz="2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(hay </a:t>
            </a: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oi</a:t>
            </a:r>
            <a:r>
              <a:rPr lang="en-US" sz="2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26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D:\Documents\Cá voi xá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28" y="285728"/>
            <a:ext cx="6030896" cy="3857652"/>
          </a:xfrm>
          <a:prstGeom prst="rect">
            <a:avLst/>
          </a:prstGeom>
          <a:noFill/>
        </p:spPr>
      </p:pic>
      <p:sp>
        <p:nvSpPr>
          <p:cNvPr id="3" name="Text Box 27"/>
          <p:cNvSpPr txBox="1">
            <a:spLocks noChangeArrowheads="1"/>
          </p:cNvSpPr>
          <p:nvPr/>
        </p:nvSpPr>
        <p:spPr bwMode="auto">
          <a:xfrm>
            <a:off x="2786050" y="4857760"/>
            <a:ext cx="3071834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oi</a:t>
            </a:r>
            <a:r>
              <a:rPr lang="en-US" sz="2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xám</a:t>
            </a:r>
            <a:endParaRPr lang="en-US" sz="26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D:\Documents\kim-tu-thap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5587997" cy="3143248"/>
          </a:xfrm>
          <a:prstGeom prst="rect">
            <a:avLst/>
          </a:prstGeom>
          <a:noFill/>
        </p:spPr>
      </p:pic>
      <p:pic>
        <p:nvPicPr>
          <p:cNvPr id="38915" name="Picture 3" descr="D:\Documents\Kim-tu-thap-Kê-ốp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214686"/>
            <a:ext cx="5474926" cy="3643314"/>
          </a:xfrm>
          <a:prstGeom prst="rect">
            <a:avLst/>
          </a:prstGeom>
          <a:noFill/>
        </p:spPr>
      </p:pic>
      <p:pic>
        <p:nvPicPr>
          <p:cNvPr id="38916" name="Picture 4" descr="D:\Documents\Kim tự tháp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43570" y="-1"/>
            <a:ext cx="3500430" cy="3071811"/>
          </a:xfrm>
          <a:prstGeom prst="rect">
            <a:avLst/>
          </a:prstGeom>
          <a:noFill/>
        </p:spPr>
      </p:pic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5500694" y="4500570"/>
            <a:ext cx="342899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Kim </a:t>
            </a: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2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Khê</a:t>
            </a:r>
            <a:r>
              <a:rPr lang="en-US" sz="26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6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ôp</a:t>
            </a:r>
            <a:endParaRPr lang="en-US" sz="26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5" name="Picture 9" descr="cim (5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724400"/>
            <a:ext cx="2362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Text Box 2">
            <a:hlinkClick r:id="" action="ppaction://noaction" tooltip="PHAN II"/>
          </p:cNvPr>
          <p:cNvSpPr txBox="1">
            <a:spLocks noChangeArrowheads="1"/>
          </p:cNvSpPr>
          <p:nvPr/>
        </p:nvSpPr>
        <p:spPr bwMode="auto">
          <a:xfrm>
            <a:off x="8001000" y="40386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>
              <a:latin typeface="VNI-Times" pitchFamily="2" charset="0"/>
            </a:endParaRPr>
          </a:p>
        </p:txBody>
      </p:sp>
      <p:sp>
        <p:nvSpPr>
          <p:cNvPr id="29699" name="Text Box 3">
            <a:hlinkClick r:id="rId3" action="ppaction://hlinksldjump" tooltip="PHAN III"/>
          </p:cNvPr>
          <p:cNvSpPr txBox="1">
            <a:spLocks noChangeArrowheads="1"/>
          </p:cNvSpPr>
          <p:nvPr/>
        </p:nvSpPr>
        <p:spPr bwMode="auto">
          <a:xfrm>
            <a:off x="3886200" y="4800600"/>
            <a:ext cx="99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>
              <a:latin typeface="VNI-Times" pitchFamily="2" charset="0"/>
            </a:endParaRPr>
          </a:p>
        </p:txBody>
      </p:sp>
      <p:sp>
        <p:nvSpPr>
          <p:cNvPr id="29700" name="Text Box 4">
            <a:hlinkClick r:id="rId4" action="ppaction://hlinksldjump" tooltip="PHAN I"/>
          </p:cNvPr>
          <p:cNvSpPr txBox="1">
            <a:spLocks noChangeArrowheads="1"/>
          </p:cNvSpPr>
          <p:nvPr/>
        </p:nvSpPr>
        <p:spPr bwMode="auto">
          <a:xfrm>
            <a:off x="3124200" y="3429000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>
              <a:latin typeface="VNI-Times" pitchFamily="2" charset="0"/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381000" y="533400"/>
            <a:ext cx="822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250361" y="2092979"/>
            <a:ext cx="8229600" cy="3524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Aft>
                <a:spcPts val="600"/>
              </a:spcAft>
              <a:buFontTx/>
              <a:buChar char="-"/>
            </a:pPr>
            <a:r>
              <a:rPr lang="en-US" sz="2600" b="1" dirty="0">
                <a:solidFill>
                  <a:srgbClr val="000066"/>
                </a:solidFill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endParaRPr lang="en-US" sz="2600" b="1" dirty="0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>
              <a:spcAft>
                <a:spcPts val="600"/>
              </a:spcAft>
              <a:buFontTx/>
              <a:buChar char="-"/>
            </a:pP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iện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SHDH</a:t>
            </a:r>
          </a:p>
          <a:p>
            <a:pPr algn="just">
              <a:spcAft>
                <a:spcPts val="600"/>
              </a:spcAft>
              <a:buFontTx/>
              <a:buChar char="-"/>
            </a:pP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16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SBT</a:t>
            </a:r>
          </a:p>
          <a:p>
            <a:pPr algn="just">
              <a:spcAft>
                <a:spcPts val="600"/>
              </a:spcAft>
            </a:pP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o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oi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Khê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Ôp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(Ai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ập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just">
              <a:spcAft>
                <a:spcPts val="600"/>
              </a:spcAft>
            </a:pP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Blip>
                <a:blip r:embed="rId5"/>
              </a:buBlip>
            </a:pPr>
            <a:endParaRPr lang="en-US" sz="2800" b="1" dirty="0">
              <a:solidFill>
                <a:srgbClr val="000066"/>
              </a:solidFill>
            </a:endParaRPr>
          </a:p>
        </p:txBody>
      </p:sp>
      <p:pic>
        <p:nvPicPr>
          <p:cNvPr id="29704" name="Picture 8" descr="Book-09-jun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6678" y="2108153"/>
            <a:ext cx="1371600" cy="99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06" name="Group 10"/>
          <p:cNvGrpSpPr>
            <a:grpSpLocks/>
          </p:cNvGrpSpPr>
          <p:nvPr/>
        </p:nvGrpSpPr>
        <p:grpSpPr bwMode="auto">
          <a:xfrm>
            <a:off x="0" y="1694188"/>
            <a:ext cx="9144000" cy="5163811"/>
            <a:chOff x="1104" y="1056"/>
            <a:chExt cx="4656" cy="3264"/>
          </a:xfrm>
        </p:grpSpPr>
        <p:pic>
          <p:nvPicPr>
            <p:cNvPr id="29707" name="Picture 11" descr="FLOW0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8" y="2592"/>
              <a:ext cx="432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8" name="Picture 12" descr="FLOW0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8" y="1824"/>
              <a:ext cx="432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9" name="Picture 13" descr="FLOW0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8" y="1056"/>
              <a:ext cx="432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10" name="Picture 14" descr="FLOW0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8" y="3408"/>
              <a:ext cx="432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11" name="Picture 15" descr="FLOW0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3888"/>
              <a:ext cx="216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12" name="Picture 16" descr="FLOW0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3888"/>
              <a:ext cx="216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9714" name="Group 18"/>
          <p:cNvGrpSpPr>
            <a:grpSpLocks/>
          </p:cNvGrpSpPr>
          <p:nvPr/>
        </p:nvGrpSpPr>
        <p:grpSpPr bwMode="auto">
          <a:xfrm>
            <a:off x="6046346" y="300217"/>
            <a:ext cx="2133600" cy="1347788"/>
            <a:chOff x="4443" y="576"/>
            <a:chExt cx="1317" cy="855"/>
          </a:xfrm>
        </p:grpSpPr>
        <p:pic>
          <p:nvPicPr>
            <p:cNvPr id="29715" name="Picture 19" descr="BHOMES3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0" y="576"/>
              <a:ext cx="1200" cy="7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9716" name="Group 20"/>
            <p:cNvGrpSpPr>
              <a:grpSpLocks/>
            </p:cNvGrpSpPr>
            <p:nvPr/>
          </p:nvGrpSpPr>
          <p:grpSpPr bwMode="auto">
            <a:xfrm>
              <a:off x="4443" y="816"/>
              <a:ext cx="693" cy="615"/>
              <a:chOff x="384" y="492"/>
              <a:chExt cx="2297" cy="3740"/>
            </a:xfrm>
          </p:grpSpPr>
          <p:sp>
            <p:nvSpPr>
              <p:cNvPr id="29717" name="Freeform 21"/>
              <p:cNvSpPr>
                <a:spLocks/>
              </p:cNvSpPr>
              <p:nvPr/>
            </p:nvSpPr>
            <p:spPr bwMode="auto">
              <a:xfrm>
                <a:off x="827" y="1088"/>
                <a:ext cx="475" cy="426"/>
              </a:xfrm>
              <a:custGeom>
                <a:avLst/>
                <a:gdLst>
                  <a:gd name="T0" fmla="*/ 394 w 475"/>
                  <a:gd name="T1" fmla="*/ 0 h 426"/>
                  <a:gd name="T2" fmla="*/ 411 w 475"/>
                  <a:gd name="T3" fmla="*/ 30 h 426"/>
                  <a:gd name="T4" fmla="*/ 432 w 475"/>
                  <a:gd name="T5" fmla="*/ 52 h 426"/>
                  <a:gd name="T6" fmla="*/ 438 w 475"/>
                  <a:gd name="T7" fmla="*/ 97 h 426"/>
                  <a:gd name="T8" fmla="*/ 458 w 475"/>
                  <a:gd name="T9" fmla="*/ 122 h 426"/>
                  <a:gd name="T10" fmla="*/ 475 w 475"/>
                  <a:gd name="T11" fmla="*/ 136 h 426"/>
                  <a:gd name="T12" fmla="*/ 455 w 475"/>
                  <a:gd name="T13" fmla="*/ 164 h 426"/>
                  <a:gd name="T14" fmla="*/ 448 w 475"/>
                  <a:gd name="T15" fmla="*/ 203 h 426"/>
                  <a:gd name="T16" fmla="*/ 431 w 475"/>
                  <a:gd name="T17" fmla="*/ 220 h 426"/>
                  <a:gd name="T18" fmla="*/ 411 w 475"/>
                  <a:gd name="T19" fmla="*/ 231 h 426"/>
                  <a:gd name="T20" fmla="*/ 390 w 475"/>
                  <a:gd name="T21" fmla="*/ 217 h 426"/>
                  <a:gd name="T22" fmla="*/ 363 w 475"/>
                  <a:gd name="T23" fmla="*/ 231 h 426"/>
                  <a:gd name="T24" fmla="*/ 331 w 475"/>
                  <a:gd name="T25" fmla="*/ 213 h 426"/>
                  <a:gd name="T26" fmla="*/ 295 w 475"/>
                  <a:gd name="T27" fmla="*/ 241 h 426"/>
                  <a:gd name="T28" fmla="*/ 269 w 475"/>
                  <a:gd name="T29" fmla="*/ 238 h 426"/>
                  <a:gd name="T30" fmla="*/ 247 w 475"/>
                  <a:gd name="T31" fmla="*/ 262 h 426"/>
                  <a:gd name="T32" fmla="*/ 226 w 475"/>
                  <a:gd name="T33" fmla="*/ 275 h 426"/>
                  <a:gd name="T34" fmla="*/ 205 w 475"/>
                  <a:gd name="T35" fmla="*/ 262 h 426"/>
                  <a:gd name="T36" fmla="*/ 197 w 475"/>
                  <a:gd name="T37" fmla="*/ 289 h 426"/>
                  <a:gd name="T38" fmla="*/ 178 w 475"/>
                  <a:gd name="T39" fmla="*/ 286 h 426"/>
                  <a:gd name="T40" fmla="*/ 181 w 475"/>
                  <a:gd name="T41" fmla="*/ 325 h 426"/>
                  <a:gd name="T42" fmla="*/ 155 w 475"/>
                  <a:gd name="T43" fmla="*/ 342 h 426"/>
                  <a:gd name="T44" fmla="*/ 122 w 475"/>
                  <a:gd name="T45" fmla="*/ 363 h 426"/>
                  <a:gd name="T46" fmla="*/ 114 w 475"/>
                  <a:gd name="T47" fmla="*/ 391 h 426"/>
                  <a:gd name="T48" fmla="*/ 93 w 475"/>
                  <a:gd name="T49" fmla="*/ 398 h 426"/>
                  <a:gd name="T50" fmla="*/ 78 w 475"/>
                  <a:gd name="T51" fmla="*/ 426 h 426"/>
                  <a:gd name="T52" fmla="*/ 59 w 475"/>
                  <a:gd name="T53" fmla="*/ 412 h 426"/>
                  <a:gd name="T54" fmla="*/ 42 w 475"/>
                  <a:gd name="T55" fmla="*/ 409 h 426"/>
                  <a:gd name="T56" fmla="*/ 30 w 475"/>
                  <a:gd name="T57" fmla="*/ 367 h 426"/>
                  <a:gd name="T58" fmla="*/ 0 w 475"/>
                  <a:gd name="T59" fmla="*/ 349 h 426"/>
                  <a:gd name="T60" fmla="*/ 15 w 475"/>
                  <a:gd name="T61" fmla="*/ 303 h 426"/>
                  <a:gd name="T62" fmla="*/ 7 w 475"/>
                  <a:gd name="T63" fmla="*/ 262 h 426"/>
                  <a:gd name="T64" fmla="*/ 18 w 475"/>
                  <a:gd name="T65" fmla="*/ 213 h 426"/>
                  <a:gd name="T66" fmla="*/ 12 w 475"/>
                  <a:gd name="T67" fmla="*/ 189 h 426"/>
                  <a:gd name="T68" fmla="*/ 33 w 475"/>
                  <a:gd name="T69" fmla="*/ 189 h 426"/>
                  <a:gd name="T70" fmla="*/ 45 w 475"/>
                  <a:gd name="T71" fmla="*/ 164 h 426"/>
                  <a:gd name="T72" fmla="*/ 66 w 475"/>
                  <a:gd name="T73" fmla="*/ 182 h 426"/>
                  <a:gd name="T74" fmla="*/ 86 w 475"/>
                  <a:gd name="T75" fmla="*/ 168 h 426"/>
                  <a:gd name="T76" fmla="*/ 101 w 475"/>
                  <a:gd name="T77" fmla="*/ 146 h 426"/>
                  <a:gd name="T78" fmla="*/ 134 w 475"/>
                  <a:gd name="T79" fmla="*/ 143 h 426"/>
                  <a:gd name="T80" fmla="*/ 142 w 475"/>
                  <a:gd name="T81" fmla="*/ 224 h 426"/>
                  <a:gd name="T82" fmla="*/ 128 w 475"/>
                  <a:gd name="T83" fmla="*/ 227 h 426"/>
                  <a:gd name="T84" fmla="*/ 128 w 475"/>
                  <a:gd name="T85" fmla="*/ 266 h 426"/>
                  <a:gd name="T86" fmla="*/ 137 w 475"/>
                  <a:gd name="T87" fmla="*/ 296 h 426"/>
                  <a:gd name="T88" fmla="*/ 145 w 475"/>
                  <a:gd name="T89" fmla="*/ 264 h 426"/>
                  <a:gd name="T90" fmla="*/ 148 w 475"/>
                  <a:gd name="T91" fmla="*/ 245 h 426"/>
                  <a:gd name="T92" fmla="*/ 142 w 475"/>
                  <a:gd name="T93" fmla="*/ 224 h 426"/>
                  <a:gd name="T94" fmla="*/ 134 w 475"/>
                  <a:gd name="T95" fmla="*/ 144 h 426"/>
                  <a:gd name="T96" fmla="*/ 158 w 475"/>
                  <a:gd name="T97" fmla="*/ 143 h 426"/>
                  <a:gd name="T98" fmla="*/ 179 w 475"/>
                  <a:gd name="T99" fmla="*/ 153 h 426"/>
                  <a:gd name="T100" fmla="*/ 199 w 475"/>
                  <a:gd name="T101" fmla="*/ 139 h 426"/>
                  <a:gd name="T102" fmla="*/ 206 w 475"/>
                  <a:gd name="T103" fmla="*/ 94 h 426"/>
                  <a:gd name="T104" fmla="*/ 227 w 475"/>
                  <a:gd name="T105" fmla="*/ 83 h 426"/>
                  <a:gd name="T106" fmla="*/ 237 w 475"/>
                  <a:gd name="T107" fmla="*/ 59 h 426"/>
                  <a:gd name="T108" fmla="*/ 264 w 475"/>
                  <a:gd name="T109" fmla="*/ 48 h 426"/>
                  <a:gd name="T110" fmla="*/ 279 w 475"/>
                  <a:gd name="T111" fmla="*/ 27 h 426"/>
                  <a:gd name="T112" fmla="*/ 295 w 475"/>
                  <a:gd name="T113" fmla="*/ 37 h 426"/>
                  <a:gd name="T114" fmla="*/ 312 w 475"/>
                  <a:gd name="T115" fmla="*/ 27 h 426"/>
                  <a:gd name="T116" fmla="*/ 325 w 475"/>
                  <a:gd name="T117" fmla="*/ 52 h 426"/>
                  <a:gd name="T118" fmla="*/ 340 w 475"/>
                  <a:gd name="T119" fmla="*/ 48 h 426"/>
                  <a:gd name="T120" fmla="*/ 346 w 475"/>
                  <a:gd name="T121" fmla="*/ 16 h 426"/>
                  <a:gd name="T122" fmla="*/ 366 w 475"/>
                  <a:gd name="T123" fmla="*/ 6 h 426"/>
                  <a:gd name="T124" fmla="*/ 394 w 475"/>
                  <a:gd name="T125" fmla="*/ 0 h 4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75" h="426">
                    <a:moveTo>
                      <a:pt x="394" y="0"/>
                    </a:moveTo>
                    <a:lnTo>
                      <a:pt x="411" y="30"/>
                    </a:lnTo>
                    <a:lnTo>
                      <a:pt x="432" y="52"/>
                    </a:lnTo>
                    <a:lnTo>
                      <a:pt x="438" y="97"/>
                    </a:lnTo>
                    <a:lnTo>
                      <a:pt x="458" y="122"/>
                    </a:lnTo>
                    <a:lnTo>
                      <a:pt x="475" y="136"/>
                    </a:lnTo>
                    <a:lnTo>
                      <a:pt x="455" y="164"/>
                    </a:lnTo>
                    <a:lnTo>
                      <a:pt x="448" y="203"/>
                    </a:lnTo>
                    <a:lnTo>
                      <a:pt x="431" y="220"/>
                    </a:lnTo>
                    <a:lnTo>
                      <a:pt x="411" y="231"/>
                    </a:lnTo>
                    <a:lnTo>
                      <a:pt x="390" y="217"/>
                    </a:lnTo>
                    <a:lnTo>
                      <a:pt x="363" y="231"/>
                    </a:lnTo>
                    <a:lnTo>
                      <a:pt x="331" y="213"/>
                    </a:lnTo>
                    <a:lnTo>
                      <a:pt x="295" y="241"/>
                    </a:lnTo>
                    <a:lnTo>
                      <a:pt x="269" y="238"/>
                    </a:lnTo>
                    <a:lnTo>
                      <a:pt x="247" y="262"/>
                    </a:lnTo>
                    <a:lnTo>
                      <a:pt x="226" y="275"/>
                    </a:lnTo>
                    <a:lnTo>
                      <a:pt x="205" y="262"/>
                    </a:lnTo>
                    <a:lnTo>
                      <a:pt x="197" y="289"/>
                    </a:lnTo>
                    <a:lnTo>
                      <a:pt x="178" y="286"/>
                    </a:lnTo>
                    <a:lnTo>
                      <a:pt x="181" y="325"/>
                    </a:lnTo>
                    <a:lnTo>
                      <a:pt x="155" y="342"/>
                    </a:lnTo>
                    <a:lnTo>
                      <a:pt x="122" y="363"/>
                    </a:lnTo>
                    <a:lnTo>
                      <a:pt x="114" y="391"/>
                    </a:lnTo>
                    <a:lnTo>
                      <a:pt x="93" y="398"/>
                    </a:lnTo>
                    <a:lnTo>
                      <a:pt x="78" y="426"/>
                    </a:lnTo>
                    <a:lnTo>
                      <a:pt x="59" y="412"/>
                    </a:lnTo>
                    <a:lnTo>
                      <a:pt x="42" y="409"/>
                    </a:lnTo>
                    <a:lnTo>
                      <a:pt x="30" y="367"/>
                    </a:lnTo>
                    <a:lnTo>
                      <a:pt x="0" y="349"/>
                    </a:lnTo>
                    <a:lnTo>
                      <a:pt x="15" y="303"/>
                    </a:lnTo>
                    <a:lnTo>
                      <a:pt x="7" y="262"/>
                    </a:lnTo>
                    <a:lnTo>
                      <a:pt x="18" y="213"/>
                    </a:lnTo>
                    <a:lnTo>
                      <a:pt x="12" y="189"/>
                    </a:lnTo>
                    <a:lnTo>
                      <a:pt x="33" y="189"/>
                    </a:lnTo>
                    <a:lnTo>
                      <a:pt x="45" y="164"/>
                    </a:lnTo>
                    <a:lnTo>
                      <a:pt x="66" y="182"/>
                    </a:lnTo>
                    <a:lnTo>
                      <a:pt x="86" y="168"/>
                    </a:lnTo>
                    <a:lnTo>
                      <a:pt x="101" y="146"/>
                    </a:lnTo>
                    <a:lnTo>
                      <a:pt x="134" y="143"/>
                    </a:lnTo>
                    <a:lnTo>
                      <a:pt x="142" y="224"/>
                    </a:lnTo>
                    <a:lnTo>
                      <a:pt x="128" y="227"/>
                    </a:lnTo>
                    <a:lnTo>
                      <a:pt x="128" y="266"/>
                    </a:lnTo>
                    <a:lnTo>
                      <a:pt x="137" y="296"/>
                    </a:lnTo>
                    <a:lnTo>
                      <a:pt x="145" y="264"/>
                    </a:lnTo>
                    <a:lnTo>
                      <a:pt x="148" y="245"/>
                    </a:lnTo>
                    <a:lnTo>
                      <a:pt x="142" y="224"/>
                    </a:lnTo>
                    <a:lnTo>
                      <a:pt x="134" y="144"/>
                    </a:lnTo>
                    <a:lnTo>
                      <a:pt x="158" y="143"/>
                    </a:lnTo>
                    <a:lnTo>
                      <a:pt x="179" y="153"/>
                    </a:lnTo>
                    <a:lnTo>
                      <a:pt x="199" y="139"/>
                    </a:lnTo>
                    <a:lnTo>
                      <a:pt x="206" y="94"/>
                    </a:lnTo>
                    <a:lnTo>
                      <a:pt x="227" y="83"/>
                    </a:lnTo>
                    <a:lnTo>
                      <a:pt x="237" y="59"/>
                    </a:lnTo>
                    <a:lnTo>
                      <a:pt x="264" y="48"/>
                    </a:lnTo>
                    <a:lnTo>
                      <a:pt x="279" y="27"/>
                    </a:lnTo>
                    <a:lnTo>
                      <a:pt x="295" y="37"/>
                    </a:lnTo>
                    <a:lnTo>
                      <a:pt x="312" y="27"/>
                    </a:lnTo>
                    <a:lnTo>
                      <a:pt x="325" y="52"/>
                    </a:lnTo>
                    <a:lnTo>
                      <a:pt x="340" y="48"/>
                    </a:lnTo>
                    <a:lnTo>
                      <a:pt x="346" y="16"/>
                    </a:lnTo>
                    <a:lnTo>
                      <a:pt x="366" y="6"/>
                    </a:lnTo>
                    <a:lnTo>
                      <a:pt x="394" y="0"/>
                    </a:lnTo>
                    <a:close/>
                  </a:path>
                </a:pathLst>
              </a:custGeom>
              <a:solidFill>
                <a:srgbClr val="0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9718" name="Group 22"/>
              <p:cNvGrpSpPr>
                <a:grpSpLocks/>
              </p:cNvGrpSpPr>
              <p:nvPr/>
            </p:nvGrpSpPr>
            <p:grpSpPr bwMode="auto">
              <a:xfrm>
                <a:off x="649" y="600"/>
                <a:ext cx="1511" cy="3632"/>
                <a:chOff x="649" y="600"/>
                <a:chExt cx="1511" cy="3632"/>
              </a:xfrm>
            </p:grpSpPr>
            <p:sp>
              <p:nvSpPr>
                <p:cNvPr id="29719" name="Freeform 23"/>
                <p:cNvSpPr>
                  <a:spLocks/>
                </p:cNvSpPr>
                <p:nvPr/>
              </p:nvSpPr>
              <p:spPr bwMode="auto">
                <a:xfrm>
                  <a:off x="649" y="600"/>
                  <a:ext cx="1511" cy="3632"/>
                </a:xfrm>
                <a:custGeom>
                  <a:avLst/>
                  <a:gdLst>
                    <a:gd name="T0" fmla="*/ 637 w 1511"/>
                    <a:gd name="T1" fmla="*/ 2516 h 3632"/>
                    <a:gd name="T2" fmla="*/ 654 w 1511"/>
                    <a:gd name="T3" fmla="*/ 2165 h 3632"/>
                    <a:gd name="T4" fmla="*/ 665 w 1511"/>
                    <a:gd name="T5" fmla="*/ 1955 h 3632"/>
                    <a:gd name="T6" fmla="*/ 466 w 1511"/>
                    <a:gd name="T7" fmla="*/ 1810 h 3632"/>
                    <a:gd name="T8" fmla="*/ 273 w 1511"/>
                    <a:gd name="T9" fmla="*/ 1645 h 3632"/>
                    <a:gd name="T10" fmla="*/ 0 w 1511"/>
                    <a:gd name="T11" fmla="*/ 1329 h 3632"/>
                    <a:gd name="T12" fmla="*/ 221 w 1511"/>
                    <a:gd name="T13" fmla="*/ 1553 h 3632"/>
                    <a:gd name="T14" fmla="*/ 441 w 1511"/>
                    <a:gd name="T15" fmla="*/ 1736 h 3632"/>
                    <a:gd name="T16" fmla="*/ 658 w 1511"/>
                    <a:gd name="T17" fmla="*/ 1894 h 3632"/>
                    <a:gd name="T18" fmla="*/ 644 w 1511"/>
                    <a:gd name="T19" fmla="*/ 1613 h 3632"/>
                    <a:gd name="T20" fmla="*/ 546 w 1511"/>
                    <a:gd name="T21" fmla="*/ 1448 h 3632"/>
                    <a:gd name="T22" fmla="*/ 350 w 1511"/>
                    <a:gd name="T23" fmla="*/ 1247 h 3632"/>
                    <a:gd name="T24" fmla="*/ 319 w 1511"/>
                    <a:gd name="T25" fmla="*/ 1188 h 3632"/>
                    <a:gd name="T26" fmla="*/ 420 w 1511"/>
                    <a:gd name="T27" fmla="*/ 1275 h 3632"/>
                    <a:gd name="T28" fmla="*/ 637 w 1511"/>
                    <a:gd name="T29" fmla="*/ 1465 h 3632"/>
                    <a:gd name="T30" fmla="*/ 640 w 1511"/>
                    <a:gd name="T31" fmla="*/ 1240 h 3632"/>
                    <a:gd name="T32" fmla="*/ 644 w 1511"/>
                    <a:gd name="T33" fmla="*/ 936 h 3632"/>
                    <a:gd name="T34" fmla="*/ 452 w 1511"/>
                    <a:gd name="T35" fmla="*/ 749 h 3632"/>
                    <a:gd name="T36" fmla="*/ 417 w 1511"/>
                    <a:gd name="T37" fmla="*/ 675 h 3632"/>
                    <a:gd name="T38" fmla="*/ 525 w 1511"/>
                    <a:gd name="T39" fmla="*/ 784 h 3632"/>
                    <a:gd name="T40" fmla="*/ 665 w 1511"/>
                    <a:gd name="T41" fmla="*/ 788 h 3632"/>
                    <a:gd name="T42" fmla="*/ 700 w 1511"/>
                    <a:gd name="T43" fmla="*/ 521 h 3632"/>
                    <a:gd name="T44" fmla="*/ 563 w 1511"/>
                    <a:gd name="T45" fmla="*/ 401 h 3632"/>
                    <a:gd name="T46" fmla="*/ 553 w 1511"/>
                    <a:gd name="T47" fmla="*/ 373 h 3632"/>
                    <a:gd name="T48" fmla="*/ 605 w 1511"/>
                    <a:gd name="T49" fmla="*/ 412 h 3632"/>
                    <a:gd name="T50" fmla="*/ 693 w 1511"/>
                    <a:gd name="T51" fmla="*/ 366 h 3632"/>
                    <a:gd name="T52" fmla="*/ 749 w 1511"/>
                    <a:gd name="T53" fmla="*/ 218 h 3632"/>
                    <a:gd name="T54" fmla="*/ 780 w 1511"/>
                    <a:gd name="T55" fmla="*/ 468 h 3632"/>
                    <a:gd name="T56" fmla="*/ 784 w 1511"/>
                    <a:gd name="T57" fmla="*/ 721 h 3632"/>
                    <a:gd name="T58" fmla="*/ 955 w 1511"/>
                    <a:gd name="T59" fmla="*/ 559 h 3632"/>
                    <a:gd name="T60" fmla="*/ 948 w 1511"/>
                    <a:gd name="T61" fmla="*/ 472 h 3632"/>
                    <a:gd name="T62" fmla="*/ 1134 w 1511"/>
                    <a:gd name="T63" fmla="*/ 394 h 3632"/>
                    <a:gd name="T64" fmla="*/ 945 w 1511"/>
                    <a:gd name="T65" fmla="*/ 612 h 3632"/>
                    <a:gd name="T66" fmla="*/ 791 w 1511"/>
                    <a:gd name="T67" fmla="*/ 760 h 3632"/>
                    <a:gd name="T68" fmla="*/ 763 w 1511"/>
                    <a:gd name="T69" fmla="*/ 1055 h 3632"/>
                    <a:gd name="T70" fmla="*/ 780 w 1511"/>
                    <a:gd name="T71" fmla="*/ 1233 h 3632"/>
                    <a:gd name="T72" fmla="*/ 1008 w 1511"/>
                    <a:gd name="T73" fmla="*/ 1075 h 3632"/>
                    <a:gd name="T74" fmla="*/ 1165 w 1511"/>
                    <a:gd name="T75" fmla="*/ 629 h 3632"/>
                    <a:gd name="T76" fmla="*/ 1218 w 1511"/>
                    <a:gd name="T77" fmla="*/ 910 h 3632"/>
                    <a:gd name="T78" fmla="*/ 1043 w 1511"/>
                    <a:gd name="T79" fmla="*/ 1072 h 3632"/>
                    <a:gd name="T80" fmla="*/ 920 w 1511"/>
                    <a:gd name="T81" fmla="*/ 1191 h 3632"/>
                    <a:gd name="T82" fmla="*/ 787 w 1511"/>
                    <a:gd name="T83" fmla="*/ 1388 h 3632"/>
                    <a:gd name="T84" fmla="*/ 875 w 1511"/>
                    <a:gd name="T85" fmla="*/ 1581 h 3632"/>
                    <a:gd name="T86" fmla="*/ 1099 w 1511"/>
                    <a:gd name="T87" fmla="*/ 1441 h 3632"/>
                    <a:gd name="T88" fmla="*/ 1218 w 1511"/>
                    <a:gd name="T89" fmla="*/ 1335 h 3632"/>
                    <a:gd name="T90" fmla="*/ 1277 w 1511"/>
                    <a:gd name="T91" fmla="*/ 1128 h 3632"/>
                    <a:gd name="T92" fmla="*/ 1284 w 1511"/>
                    <a:gd name="T93" fmla="*/ 1212 h 3632"/>
                    <a:gd name="T94" fmla="*/ 1270 w 1511"/>
                    <a:gd name="T95" fmla="*/ 1335 h 3632"/>
                    <a:gd name="T96" fmla="*/ 1410 w 1511"/>
                    <a:gd name="T97" fmla="*/ 1272 h 3632"/>
                    <a:gd name="T98" fmla="*/ 1179 w 1511"/>
                    <a:gd name="T99" fmla="*/ 1441 h 3632"/>
                    <a:gd name="T100" fmla="*/ 945 w 1511"/>
                    <a:gd name="T101" fmla="*/ 1602 h 3632"/>
                    <a:gd name="T102" fmla="*/ 826 w 1511"/>
                    <a:gd name="T103" fmla="*/ 1761 h 3632"/>
                    <a:gd name="T104" fmla="*/ 840 w 1511"/>
                    <a:gd name="T105" fmla="*/ 1982 h 3632"/>
                    <a:gd name="T106" fmla="*/ 854 w 1511"/>
                    <a:gd name="T107" fmla="*/ 2379 h 3632"/>
                    <a:gd name="T108" fmla="*/ 864 w 1511"/>
                    <a:gd name="T109" fmla="*/ 2728 h 3632"/>
                    <a:gd name="T110" fmla="*/ 871 w 1511"/>
                    <a:gd name="T111" fmla="*/ 3344 h 3632"/>
                    <a:gd name="T112" fmla="*/ 934 w 1511"/>
                    <a:gd name="T113" fmla="*/ 3632 h 3632"/>
                    <a:gd name="T114" fmla="*/ 730 w 1511"/>
                    <a:gd name="T115" fmla="*/ 3632 h 3632"/>
                    <a:gd name="T116" fmla="*/ 625 w 1511"/>
                    <a:gd name="T117" fmla="*/ 3575 h 3632"/>
                    <a:gd name="T118" fmla="*/ 647 w 1511"/>
                    <a:gd name="T119" fmla="*/ 3096 h 36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511" h="3632">
                      <a:moveTo>
                        <a:pt x="647" y="2776"/>
                      </a:moveTo>
                      <a:lnTo>
                        <a:pt x="639" y="2656"/>
                      </a:lnTo>
                      <a:lnTo>
                        <a:pt x="637" y="2516"/>
                      </a:lnTo>
                      <a:lnTo>
                        <a:pt x="644" y="2384"/>
                      </a:lnTo>
                      <a:lnTo>
                        <a:pt x="651" y="2288"/>
                      </a:lnTo>
                      <a:lnTo>
                        <a:pt x="654" y="2165"/>
                      </a:lnTo>
                      <a:lnTo>
                        <a:pt x="654" y="2094"/>
                      </a:lnTo>
                      <a:lnTo>
                        <a:pt x="654" y="2038"/>
                      </a:lnTo>
                      <a:lnTo>
                        <a:pt x="665" y="1955"/>
                      </a:lnTo>
                      <a:lnTo>
                        <a:pt x="612" y="1915"/>
                      </a:lnTo>
                      <a:lnTo>
                        <a:pt x="542" y="1866"/>
                      </a:lnTo>
                      <a:lnTo>
                        <a:pt x="466" y="1810"/>
                      </a:lnTo>
                      <a:lnTo>
                        <a:pt x="410" y="1757"/>
                      </a:lnTo>
                      <a:lnTo>
                        <a:pt x="336" y="1704"/>
                      </a:lnTo>
                      <a:lnTo>
                        <a:pt x="273" y="1645"/>
                      </a:lnTo>
                      <a:lnTo>
                        <a:pt x="217" y="1592"/>
                      </a:lnTo>
                      <a:lnTo>
                        <a:pt x="140" y="1518"/>
                      </a:lnTo>
                      <a:lnTo>
                        <a:pt x="0" y="1329"/>
                      </a:lnTo>
                      <a:lnTo>
                        <a:pt x="193" y="1532"/>
                      </a:lnTo>
                      <a:lnTo>
                        <a:pt x="182" y="1223"/>
                      </a:lnTo>
                      <a:lnTo>
                        <a:pt x="221" y="1553"/>
                      </a:lnTo>
                      <a:lnTo>
                        <a:pt x="301" y="1623"/>
                      </a:lnTo>
                      <a:lnTo>
                        <a:pt x="368" y="1683"/>
                      </a:lnTo>
                      <a:lnTo>
                        <a:pt x="441" y="1736"/>
                      </a:lnTo>
                      <a:lnTo>
                        <a:pt x="521" y="1806"/>
                      </a:lnTo>
                      <a:lnTo>
                        <a:pt x="581" y="1855"/>
                      </a:lnTo>
                      <a:lnTo>
                        <a:pt x="658" y="1894"/>
                      </a:lnTo>
                      <a:lnTo>
                        <a:pt x="651" y="1757"/>
                      </a:lnTo>
                      <a:lnTo>
                        <a:pt x="654" y="1708"/>
                      </a:lnTo>
                      <a:lnTo>
                        <a:pt x="644" y="1613"/>
                      </a:lnTo>
                      <a:lnTo>
                        <a:pt x="637" y="1526"/>
                      </a:lnTo>
                      <a:lnTo>
                        <a:pt x="598" y="1486"/>
                      </a:lnTo>
                      <a:lnTo>
                        <a:pt x="546" y="1448"/>
                      </a:lnTo>
                      <a:lnTo>
                        <a:pt x="469" y="1374"/>
                      </a:lnTo>
                      <a:lnTo>
                        <a:pt x="417" y="1321"/>
                      </a:lnTo>
                      <a:lnTo>
                        <a:pt x="350" y="1247"/>
                      </a:lnTo>
                      <a:lnTo>
                        <a:pt x="298" y="1202"/>
                      </a:lnTo>
                      <a:lnTo>
                        <a:pt x="182" y="1048"/>
                      </a:lnTo>
                      <a:lnTo>
                        <a:pt x="319" y="1188"/>
                      </a:lnTo>
                      <a:lnTo>
                        <a:pt x="347" y="966"/>
                      </a:lnTo>
                      <a:lnTo>
                        <a:pt x="343" y="1195"/>
                      </a:lnTo>
                      <a:lnTo>
                        <a:pt x="420" y="1275"/>
                      </a:lnTo>
                      <a:lnTo>
                        <a:pt x="497" y="1353"/>
                      </a:lnTo>
                      <a:lnTo>
                        <a:pt x="560" y="1412"/>
                      </a:lnTo>
                      <a:lnTo>
                        <a:pt x="637" y="1465"/>
                      </a:lnTo>
                      <a:lnTo>
                        <a:pt x="644" y="1395"/>
                      </a:lnTo>
                      <a:lnTo>
                        <a:pt x="640" y="1328"/>
                      </a:lnTo>
                      <a:lnTo>
                        <a:pt x="640" y="1240"/>
                      </a:lnTo>
                      <a:lnTo>
                        <a:pt x="640" y="1163"/>
                      </a:lnTo>
                      <a:lnTo>
                        <a:pt x="637" y="1076"/>
                      </a:lnTo>
                      <a:lnTo>
                        <a:pt x="644" y="936"/>
                      </a:lnTo>
                      <a:lnTo>
                        <a:pt x="595" y="893"/>
                      </a:lnTo>
                      <a:lnTo>
                        <a:pt x="528" y="834"/>
                      </a:lnTo>
                      <a:lnTo>
                        <a:pt x="452" y="749"/>
                      </a:lnTo>
                      <a:lnTo>
                        <a:pt x="382" y="672"/>
                      </a:lnTo>
                      <a:lnTo>
                        <a:pt x="259" y="486"/>
                      </a:lnTo>
                      <a:lnTo>
                        <a:pt x="417" y="675"/>
                      </a:lnTo>
                      <a:lnTo>
                        <a:pt x="434" y="433"/>
                      </a:lnTo>
                      <a:lnTo>
                        <a:pt x="441" y="707"/>
                      </a:lnTo>
                      <a:lnTo>
                        <a:pt x="525" y="784"/>
                      </a:lnTo>
                      <a:lnTo>
                        <a:pt x="584" y="841"/>
                      </a:lnTo>
                      <a:lnTo>
                        <a:pt x="651" y="900"/>
                      </a:lnTo>
                      <a:lnTo>
                        <a:pt x="665" y="788"/>
                      </a:lnTo>
                      <a:lnTo>
                        <a:pt x="682" y="697"/>
                      </a:lnTo>
                      <a:lnTo>
                        <a:pt x="693" y="619"/>
                      </a:lnTo>
                      <a:lnTo>
                        <a:pt x="700" y="521"/>
                      </a:lnTo>
                      <a:lnTo>
                        <a:pt x="654" y="489"/>
                      </a:lnTo>
                      <a:lnTo>
                        <a:pt x="612" y="447"/>
                      </a:lnTo>
                      <a:lnTo>
                        <a:pt x="563" y="401"/>
                      </a:lnTo>
                      <a:lnTo>
                        <a:pt x="500" y="349"/>
                      </a:lnTo>
                      <a:lnTo>
                        <a:pt x="434" y="254"/>
                      </a:lnTo>
                      <a:lnTo>
                        <a:pt x="553" y="373"/>
                      </a:lnTo>
                      <a:lnTo>
                        <a:pt x="546" y="215"/>
                      </a:lnTo>
                      <a:lnTo>
                        <a:pt x="567" y="377"/>
                      </a:lnTo>
                      <a:lnTo>
                        <a:pt x="605" y="412"/>
                      </a:lnTo>
                      <a:lnTo>
                        <a:pt x="644" y="450"/>
                      </a:lnTo>
                      <a:lnTo>
                        <a:pt x="696" y="486"/>
                      </a:lnTo>
                      <a:lnTo>
                        <a:pt x="693" y="366"/>
                      </a:lnTo>
                      <a:lnTo>
                        <a:pt x="693" y="289"/>
                      </a:lnTo>
                      <a:lnTo>
                        <a:pt x="721" y="0"/>
                      </a:lnTo>
                      <a:lnTo>
                        <a:pt x="749" y="218"/>
                      </a:lnTo>
                      <a:lnTo>
                        <a:pt x="756" y="303"/>
                      </a:lnTo>
                      <a:lnTo>
                        <a:pt x="770" y="373"/>
                      </a:lnTo>
                      <a:lnTo>
                        <a:pt x="780" y="468"/>
                      </a:lnTo>
                      <a:lnTo>
                        <a:pt x="784" y="570"/>
                      </a:lnTo>
                      <a:lnTo>
                        <a:pt x="784" y="644"/>
                      </a:lnTo>
                      <a:lnTo>
                        <a:pt x="784" y="721"/>
                      </a:lnTo>
                      <a:lnTo>
                        <a:pt x="850" y="672"/>
                      </a:lnTo>
                      <a:lnTo>
                        <a:pt x="899" y="616"/>
                      </a:lnTo>
                      <a:lnTo>
                        <a:pt x="955" y="559"/>
                      </a:lnTo>
                      <a:lnTo>
                        <a:pt x="934" y="486"/>
                      </a:lnTo>
                      <a:lnTo>
                        <a:pt x="927" y="313"/>
                      </a:lnTo>
                      <a:lnTo>
                        <a:pt x="948" y="472"/>
                      </a:lnTo>
                      <a:lnTo>
                        <a:pt x="973" y="542"/>
                      </a:lnTo>
                      <a:lnTo>
                        <a:pt x="1025" y="503"/>
                      </a:lnTo>
                      <a:lnTo>
                        <a:pt x="1134" y="394"/>
                      </a:lnTo>
                      <a:lnTo>
                        <a:pt x="1053" y="507"/>
                      </a:lnTo>
                      <a:lnTo>
                        <a:pt x="1004" y="552"/>
                      </a:lnTo>
                      <a:lnTo>
                        <a:pt x="945" y="612"/>
                      </a:lnTo>
                      <a:lnTo>
                        <a:pt x="896" y="661"/>
                      </a:lnTo>
                      <a:lnTo>
                        <a:pt x="833" y="714"/>
                      </a:lnTo>
                      <a:lnTo>
                        <a:pt x="791" y="760"/>
                      </a:lnTo>
                      <a:lnTo>
                        <a:pt x="773" y="878"/>
                      </a:lnTo>
                      <a:lnTo>
                        <a:pt x="766" y="970"/>
                      </a:lnTo>
                      <a:lnTo>
                        <a:pt x="763" y="1055"/>
                      </a:lnTo>
                      <a:lnTo>
                        <a:pt x="766" y="1107"/>
                      </a:lnTo>
                      <a:lnTo>
                        <a:pt x="766" y="1163"/>
                      </a:lnTo>
                      <a:lnTo>
                        <a:pt x="780" y="1233"/>
                      </a:lnTo>
                      <a:lnTo>
                        <a:pt x="847" y="1205"/>
                      </a:lnTo>
                      <a:lnTo>
                        <a:pt x="920" y="1149"/>
                      </a:lnTo>
                      <a:lnTo>
                        <a:pt x="1008" y="1075"/>
                      </a:lnTo>
                      <a:lnTo>
                        <a:pt x="1071" y="1008"/>
                      </a:lnTo>
                      <a:lnTo>
                        <a:pt x="1134" y="955"/>
                      </a:lnTo>
                      <a:lnTo>
                        <a:pt x="1165" y="629"/>
                      </a:lnTo>
                      <a:lnTo>
                        <a:pt x="1155" y="945"/>
                      </a:lnTo>
                      <a:lnTo>
                        <a:pt x="1336" y="767"/>
                      </a:lnTo>
                      <a:lnTo>
                        <a:pt x="1218" y="910"/>
                      </a:lnTo>
                      <a:lnTo>
                        <a:pt x="1158" y="977"/>
                      </a:lnTo>
                      <a:lnTo>
                        <a:pt x="1102" y="1026"/>
                      </a:lnTo>
                      <a:lnTo>
                        <a:pt x="1043" y="1072"/>
                      </a:lnTo>
                      <a:lnTo>
                        <a:pt x="983" y="1135"/>
                      </a:lnTo>
                      <a:lnTo>
                        <a:pt x="955" y="1159"/>
                      </a:lnTo>
                      <a:lnTo>
                        <a:pt x="920" y="1191"/>
                      </a:lnTo>
                      <a:lnTo>
                        <a:pt x="840" y="1247"/>
                      </a:lnTo>
                      <a:lnTo>
                        <a:pt x="784" y="1280"/>
                      </a:lnTo>
                      <a:lnTo>
                        <a:pt x="787" y="1388"/>
                      </a:lnTo>
                      <a:lnTo>
                        <a:pt x="794" y="1511"/>
                      </a:lnTo>
                      <a:lnTo>
                        <a:pt x="805" y="1618"/>
                      </a:lnTo>
                      <a:lnTo>
                        <a:pt x="875" y="1581"/>
                      </a:lnTo>
                      <a:lnTo>
                        <a:pt x="952" y="1539"/>
                      </a:lnTo>
                      <a:lnTo>
                        <a:pt x="1032" y="1490"/>
                      </a:lnTo>
                      <a:lnTo>
                        <a:pt x="1099" y="1441"/>
                      </a:lnTo>
                      <a:lnTo>
                        <a:pt x="1158" y="1405"/>
                      </a:lnTo>
                      <a:lnTo>
                        <a:pt x="1204" y="1374"/>
                      </a:lnTo>
                      <a:lnTo>
                        <a:pt x="1218" y="1335"/>
                      </a:lnTo>
                      <a:lnTo>
                        <a:pt x="1239" y="1279"/>
                      </a:lnTo>
                      <a:lnTo>
                        <a:pt x="1263" y="1205"/>
                      </a:lnTo>
                      <a:lnTo>
                        <a:pt x="1277" y="1128"/>
                      </a:lnTo>
                      <a:lnTo>
                        <a:pt x="1287" y="1013"/>
                      </a:lnTo>
                      <a:lnTo>
                        <a:pt x="1291" y="1145"/>
                      </a:lnTo>
                      <a:lnTo>
                        <a:pt x="1284" y="1212"/>
                      </a:lnTo>
                      <a:lnTo>
                        <a:pt x="1252" y="1282"/>
                      </a:lnTo>
                      <a:lnTo>
                        <a:pt x="1232" y="1356"/>
                      </a:lnTo>
                      <a:lnTo>
                        <a:pt x="1270" y="1335"/>
                      </a:lnTo>
                      <a:lnTo>
                        <a:pt x="1354" y="1293"/>
                      </a:lnTo>
                      <a:lnTo>
                        <a:pt x="1511" y="1161"/>
                      </a:lnTo>
                      <a:lnTo>
                        <a:pt x="1410" y="1272"/>
                      </a:lnTo>
                      <a:lnTo>
                        <a:pt x="1347" y="1332"/>
                      </a:lnTo>
                      <a:lnTo>
                        <a:pt x="1266" y="1381"/>
                      </a:lnTo>
                      <a:lnTo>
                        <a:pt x="1179" y="1441"/>
                      </a:lnTo>
                      <a:lnTo>
                        <a:pt x="1092" y="1500"/>
                      </a:lnTo>
                      <a:lnTo>
                        <a:pt x="1015" y="1553"/>
                      </a:lnTo>
                      <a:lnTo>
                        <a:pt x="945" y="1602"/>
                      </a:lnTo>
                      <a:lnTo>
                        <a:pt x="892" y="1641"/>
                      </a:lnTo>
                      <a:lnTo>
                        <a:pt x="819" y="1681"/>
                      </a:lnTo>
                      <a:lnTo>
                        <a:pt x="826" y="1761"/>
                      </a:lnTo>
                      <a:lnTo>
                        <a:pt x="836" y="1817"/>
                      </a:lnTo>
                      <a:lnTo>
                        <a:pt x="840" y="1906"/>
                      </a:lnTo>
                      <a:lnTo>
                        <a:pt x="840" y="1982"/>
                      </a:lnTo>
                      <a:lnTo>
                        <a:pt x="843" y="2112"/>
                      </a:lnTo>
                      <a:lnTo>
                        <a:pt x="854" y="2222"/>
                      </a:lnTo>
                      <a:lnTo>
                        <a:pt x="854" y="2379"/>
                      </a:lnTo>
                      <a:lnTo>
                        <a:pt x="847" y="2503"/>
                      </a:lnTo>
                      <a:lnTo>
                        <a:pt x="847" y="2632"/>
                      </a:lnTo>
                      <a:lnTo>
                        <a:pt x="864" y="2728"/>
                      </a:lnTo>
                      <a:lnTo>
                        <a:pt x="871" y="2904"/>
                      </a:lnTo>
                      <a:lnTo>
                        <a:pt x="863" y="3120"/>
                      </a:lnTo>
                      <a:lnTo>
                        <a:pt x="871" y="3344"/>
                      </a:lnTo>
                      <a:lnTo>
                        <a:pt x="871" y="3584"/>
                      </a:lnTo>
                      <a:lnTo>
                        <a:pt x="895" y="3608"/>
                      </a:lnTo>
                      <a:lnTo>
                        <a:pt x="934" y="3632"/>
                      </a:lnTo>
                      <a:lnTo>
                        <a:pt x="847" y="3620"/>
                      </a:lnTo>
                      <a:lnTo>
                        <a:pt x="772" y="3608"/>
                      </a:lnTo>
                      <a:lnTo>
                        <a:pt x="730" y="3632"/>
                      </a:lnTo>
                      <a:lnTo>
                        <a:pt x="691" y="3611"/>
                      </a:lnTo>
                      <a:lnTo>
                        <a:pt x="568" y="3629"/>
                      </a:lnTo>
                      <a:lnTo>
                        <a:pt x="625" y="3575"/>
                      </a:lnTo>
                      <a:lnTo>
                        <a:pt x="631" y="3544"/>
                      </a:lnTo>
                      <a:lnTo>
                        <a:pt x="647" y="3280"/>
                      </a:lnTo>
                      <a:lnTo>
                        <a:pt x="647" y="3096"/>
                      </a:lnTo>
                      <a:lnTo>
                        <a:pt x="647" y="2928"/>
                      </a:lnTo>
                      <a:lnTo>
                        <a:pt x="647" y="2776"/>
                      </a:lnTo>
                      <a:close/>
                    </a:path>
                  </a:pathLst>
                </a:custGeom>
                <a:solidFill>
                  <a:srgbClr val="201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20" name="Freeform 24"/>
                <p:cNvSpPr>
                  <a:spLocks/>
                </p:cNvSpPr>
                <p:nvPr/>
              </p:nvSpPr>
              <p:spPr bwMode="auto">
                <a:xfrm>
                  <a:off x="1339" y="684"/>
                  <a:ext cx="662" cy="3537"/>
                </a:xfrm>
                <a:custGeom>
                  <a:avLst/>
                  <a:gdLst>
                    <a:gd name="T0" fmla="*/ 150 w 662"/>
                    <a:gd name="T1" fmla="*/ 2480 h 3537"/>
                    <a:gd name="T2" fmla="*/ 155 w 662"/>
                    <a:gd name="T3" fmla="*/ 2375 h 3537"/>
                    <a:gd name="T4" fmla="*/ 161 w 662"/>
                    <a:gd name="T5" fmla="*/ 2288 h 3537"/>
                    <a:gd name="T6" fmla="*/ 162 w 662"/>
                    <a:gd name="T7" fmla="*/ 2145 h 3537"/>
                    <a:gd name="T8" fmla="*/ 150 w 662"/>
                    <a:gd name="T9" fmla="*/ 2001 h 3537"/>
                    <a:gd name="T10" fmla="*/ 148 w 662"/>
                    <a:gd name="T11" fmla="*/ 1835 h 3537"/>
                    <a:gd name="T12" fmla="*/ 133 w 662"/>
                    <a:gd name="T13" fmla="*/ 1672 h 3537"/>
                    <a:gd name="T14" fmla="*/ 140 w 662"/>
                    <a:gd name="T15" fmla="*/ 1561 h 3537"/>
                    <a:gd name="T16" fmla="*/ 233 w 662"/>
                    <a:gd name="T17" fmla="*/ 1503 h 3537"/>
                    <a:gd name="T18" fmla="*/ 394 w 662"/>
                    <a:gd name="T19" fmla="*/ 1406 h 3537"/>
                    <a:gd name="T20" fmla="*/ 554 w 662"/>
                    <a:gd name="T21" fmla="*/ 1298 h 3537"/>
                    <a:gd name="T22" fmla="*/ 578 w 662"/>
                    <a:gd name="T23" fmla="*/ 1266 h 3537"/>
                    <a:gd name="T24" fmla="*/ 347 w 662"/>
                    <a:gd name="T25" fmla="*/ 1409 h 3537"/>
                    <a:gd name="T26" fmla="*/ 205 w 662"/>
                    <a:gd name="T27" fmla="*/ 1493 h 3537"/>
                    <a:gd name="T28" fmla="*/ 125 w 662"/>
                    <a:gd name="T29" fmla="*/ 1535 h 3537"/>
                    <a:gd name="T30" fmla="*/ 106 w 662"/>
                    <a:gd name="T31" fmla="*/ 1481 h 3537"/>
                    <a:gd name="T32" fmla="*/ 97 w 662"/>
                    <a:gd name="T33" fmla="*/ 1320 h 3537"/>
                    <a:gd name="T34" fmla="*/ 93 w 662"/>
                    <a:gd name="T35" fmla="*/ 1190 h 3537"/>
                    <a:gd name="T36" fmla="*/ 161 w 662"/>
                    <a:gd name="T37" fmla="*/ 1134 h 3537"/>
                    <a:gd name="T38" fmla="*/ 244 w 662"/>
                    <a:gd name="T39" fmla="*/ 1077 h 3537"/>
                    <a:gd name="T40" fmla="*/ 333 w 662"/>
                    <a:gd name="T41" fmla="*/ 997 h 3537"/>
                    <a:gd name="T42" fmla="*/ 417 w 662"/>
                    <a:gd name="T43" fmla="*/ 913 h 3537"/>
                    <a:gd name="T44" fmla="*/ 319 w 662"/>
                    <a:gd name="T45" fmla="*/ 997 h 3537"/>
                    <a:gd name="T46" fmla="*/ 198 w 662"/>
                    <a:gd name="T47" fmla="*/ 1095 h 3537"/>
                    <a:gd name="T48" fmla="*/ 90 w 662"/>
                    <a:gd name="T49" fmla="*/ 1155 h 3537"/>
                    <a:gd name="T50" fmla="*/ 73 w 662"/>
                    <a:gd name="T51" fmla="*/ 1082 h 3537"/>
                    <a:gd name="T52" fmla="*/ 71 w 662"/>
                    <a:gd name="T53" fmla="*/ 982 h 3537"/>
                    <a:gd name="T54" fmla="*/ 75 w 662"/>
                    <a:gd name="T55" fmla="*/ 864 h 3537"/>
                    <a:gd name="T56" fmla="*/ 92 w 662"/>
                    <a:gd name="T57" fmla="*/ 723 h 3537"/>
                    <a:gd name="T58" fmla="*/ 131 w 662"/>
                    <a:gd name="T59" fmla="*/ 635 h 3537"/>
                    <a:gd name="T60" fmla="*/ 196 w 662"/>
                    <a:gd name="T61" fmla="*/ 572 h 3537"/>
                    <a:gd name="T62" fmla="*/ 275 w 662"/>
                    <a:gd name="T63" fmla="*/ 493 h 3537"/>
                    <a:gd name="T64" fmla="*/ 358 w 662"/>
                    <a:gd name="T65" fmla="*/ 412 h 3537"/>
                    <a:gd name="T66" fmla="*/ 259 w 662"/>
                    <a:gd name="T67" fmla="*/ 492 h 3537"/>
                    <a:gd name="T68" fmla="*/ 164 w 662"/>
                    <a:gd name="T69" fmla="*/ 591 h 3537"/>
                    <a:gd name="T70" fmla="*/ 90 w 662"/>
                    <a:gd name="T71" fmla="*/ 637 h 3537"/>
                    <a:gd name="T72" fmla="*/ 90 w 662"/>
                    <a:gd name="T73" fmla="*/ 491 h 3537"/>
                    <a:gd name="T74" fmla="*/ 75 w 662"/>
                    <a:gd name="T75" fmla="*/ 286 h 3537"/>
                    <a:gd name="T76" fmla="*/ 39 w 662"/>
                    <a:gd name="T77" fmla="*/ 0 h 3537"/>
                    <a:gd name="T78" fmla="*/ 58 w 662"/>
                    <a:gd name="T79" fmla="*/ 331 h 3537"/>
                    <a:gd name="T80" fmla="*/ 54 w 662"/>
                    <a:gd name="T81" fmla="*/ 500 h 3537"/>
                    <a:gd name="T82" fmla="*/ 42 w 662"/>
                    <a:gd name="T83" fmla="*/ 682 h 3537"/>
                    <a:gd name="T84" fmla="*/ 20 w 662"/>
                    <a:gd name="T85" fmla="*/ 828 h 3537"/>
                    <a:gd name="T86" fmla="*/ 0 w 662"/>
                    <a:gd name="T87" fmla="*/ 988 h 3537"/>
                    <a:gd name="T88" fmla="*/ 16 w 662"/>
                    <a:gd name="T89" fmla="*/ 1112 h 3537"/>
                    <a:gd name="T90" fmla="*/ 23 w 662"/>
                    <a:gd name="T91" fmla="*/ 1258 h 3537"/>
                    <a:gd name="T92" fmla="*/ 30 w 662"/>
                    <a:gd name="T93" fmla="*/ 1441 h 3537"/>
                    <a:gd name="T94" fmla="*/ 44 w 662"/>
                    <a:gd name="T95" fmla="*/ 1617 h 3537"/>
                    <a:gd name="T96" fmla="*/ 50 w 662"/>
                    <a:gd name="T97" fmla="*/ 1801 h 3537"/>
                    <a:gd name="T98" fmla="*/ 65 w 662"/>
                    <a:gd name="T99" fmla="*/ 1934 h 3537"/>
                    <a:gd name="T100" fmla="*/ 63 w 662"/>
                    <a:gd name="T101" fmla="*/ 2089 h 3537"/>
                    <a:gd name="T102" fmla="*/ 58 w 662"/>
                    <a:gd name="T103" fmla="*/ 2228 h 3537"/>
                    <a:gd name="T104" fmla="*/ 62 w 662"/>
                    <a:gd name="T105" fmla="*/ 2356 h 3537"/>
                    <a:gd name="T106" fmla="*/ 57 w 662"/>
                    <a:gd name="T107" fmla="*/ 2471 h 3537"/>
                    <a:gd name="T108" fmla="*/ 56 w 662"/>
                    <a:gd name="T109" fmla="*/ 2574 h 3537"/>
                    <a:gd name="T110" fmla="*/ 61 w 662"/>
                    <a:gd name="T111" fmla="*/ 2801 h 3537"/>
                    <a:gd name="T112" fmla="*/ 58 w 662"/>
                    <a:gd name="T113" fmla="*/ 3233 h 3537"/>
                    <a:gd name="T114" fmla="*/ 64 w 662"/>
                    <a:gd name="T115" fmla="*/ 3497 h 3537"/>
                    <a:gd name="T116" fmla="*/ 103 w 662"/>
                    <a:gd name="T117" fmla="*/ 3502 h 3537"/>
                    <a:gd name="T118" fmla="*/ 210 w 662"/>
                    <a:gd name="T119" fmla="*/ 3535 h 3537"/>
                    <a:gd name="T120" fmla="*/ 169 w 662"/>
                    <a:gd name="T121" fmla="*/ 3411 h 3537"/>
                    <a:gd name="T122" fmla="*/ 163 w 662"/>
                    <a:gd name="T123" fmla="*/ 3125 h 3537"/>
                    <a:gd name="T124" fmla="*/ 166 w 662"/>
                    <a:gd name="T125" fmla="*/ 2762 h 35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662" h="3537">
                      <a:moveTo>
                        <a:pt x="145" y="2564"/>
                      </a:moveTo>
                      <a:lnTo>
                        <a:pt x="151" y="2510"/>
                      </a:lnTo>
                      <a:lnTo>
                        <a:pt x="150" y="2480"/>
                      </a:lnTo>
                      <a:lnTo>
                        <a:pt x="153" y="2445"/>
                      </a:lnTo>
                      <a:lnTo>
                        <a:pt x="153" y="2411"/>
                      </a:lnTo>
                      <a:lnTo>
                        <a:pt x="155" y="2375"/>
                      </a:lnTo>
                      <a:lnTo>
                        <a:pt x="157" y="2343"/>
                      </a:lnTo>
                      <a:lnTo>
                        <a:pt x="160" y="2316"/>
                      </a:lnTo>
                      <a:lnTo>
                        <a:pt x="161" y="2288"/>
                      </a:lnTo>
                      <a:lnTo>
                        <a:pt x="163" y="2238"/>
                      </a:lnTo>
                      <a:lnTo>
                        <a:pt x="161" y="2194"/>
                      </a:lnTo>
                      <a:lnTo>
                        <a:pt x="162" y="2145"/>
                      </a:lnTo>
                      <a:lnTo>
                        <a:pt x="157" y="2094"/>
                      </a:lnTo>
                      <a:lnTo>
                        <a:pt x="153" y="2048"/>
                      </a:lnTo>
                      <a:lnTo>
                        <a:pt x="150" y="2001"/>
                      </a:lnTo>
                      <a:lnTo>
                        <a:pt x="149" y="1937"/>
                      </a:lnTo>
                      <a:lnTo>
                        <a:pt x="147" y="1882"/>
                      </a:lnTo>
                      <a:lnTo>
                        <a:pt x="148" y="1835"/>
                      </a:lnTo>
                      <a:lnTo>
                        <a:pt x="146" y="1789"/>
                      </a:lnTo>
                      <a:lnTo>
                        <a:pt x="146" y="1742"/>
                      </a:lnTo>
                      <a:lnTo>
                        <a:pt x="133" y="1672"/>
                      </a:lnTo>
                      <a:lnTo>
                        <a:pt x="126" y="1619"/>
                      </a:lnTo>
                      <a:lnTo>
                        <a:pt x="124" y="1594"/>
                      </a:lnTo>
                      <a:lnTo>
                        <a:pt x="140" y="1561"/>
                      </a:lnTo>
                      <a:lnTo>
                        <a:pt x="171" y="1535"/>
                      </a:lnTo>
                      <a:lnTo>
                        <a:pt x="192" y="1521"/>
                      </a:lnTo>
                      <a:lnTo>
                        <a:pt x="233" y="1503"/>
                      </a:lnTo>
                      <a:lnTo>
                        <a:pt x="281" y="1474"/>
                      </a:lnTo>
                      <a:lnTo>
                        <a:pt x="340" y="1437"/>
                      </a:lnTo>
                      <a:lnTo>
                        <a:pt x="394" y="1406"/>
                      </a:lnTo>
                      <a:lnTo>
                        <a:pt x="428" y="1378"/>
                      </a:lnTo>
                      <a:lnTo>
                        <a:pt x="484" y="1344"/>
                      </a:lnTo>
                      <a:lnTo>
                        <a:pt x="554" y="1298"/>
                      </a:lnTo>
                      <a:lnTo>
                        <a:pt x="662" y="1230"/>
                      </a:lnTo>
                      <a:lnTo>
                        <a:pt x="621" y="1245"/>
                      </a:lnTo>
                      <a:lnTo>
                        <a:pt x="578" y="1266"/>
                      </a:lnTo>
                      <a:lnTo>
                        <a:pt x="529" y="1295"/>
                      </a:lnTo>
                      <a:lnTo>
                        <a:pt x="405" y="1367"/>
                      </a:lnTo>
                      <a:lnTo>
                        <a:pt x="347" y="1409"/>
                      </a:lnTo>
                      <a:lnTo>
                        <a:pt x="301" y="1439"/>
                      </a:lnTo>
                      <a:lnTo>
                        <a:pt x="266" y="1461"/>
                      </a:lnTo>
                      <a:lnTo>
                        <a:pt x="205" y="1493"/>
                      </a:lnTo>
                      <a:lnTo>
                        <a:pt x="168" y="1514"/>
                      </a:lnTo>
                      <a:lnTo>
                        <a:pt x="138" y="1527"/>
                      </a:lnTo>
                      <a:lnTo>
                        <a:pt x="125" y="1535"/>
                      </a:lnTo>
                      <a:lnTo>
                        <a:pt x="113" y="1541"/>
                      </a:lnTo>
                      <a:lnTo>
                        <a:pt x="110" y="1510"/>
                      </a:lnTo>
                      <a:lnTo>
                        <a:pt x="106" y="1481"/>
                      </a:lnTo>
                      <a:lnTo>
                        <a:pt x="100" y="1432"/>
                      </a:lnTo>
                      <a:lnTo>
                        <a:pt x="99" y="1387"/>
                      </a:lnTo>
                      <a:lnTo>
                        <a:pt x="97" y="1320"/>
                      </a:lnTo>
                      <a:lnTo>
                        <a:pt x="92" y="1275"/>
                      </a:lnTo>
                      <a:lnTo>
                        <a:pt x="91" y="1239"/>
                      </a:lnTo>
                      <a:lnTo>
                        <a:pt x="93" y="1190"/>
                      </a:lnTo>
                      <a:lnTo>
                        <a:pt x="101" y="1171"/>
                      </a:lnTo>
                      <a:lnTo>
                        <a:pt x="128" y="1155"/>
                      </a:lnTo>
                      <a:lnTo>
                        <a:pt x="161" y="1134"/>
                      </a:lnTo>
                      <a:lnTo>
                        <a:pt x="191" y="1112"/>
                      </a:lnTo>
                      <a:lnTo>
                        <a:pt x="219" y="1091"/>
                      </a:lnTo>
                      <a:lnTo>
                        <a:pt x="244" y="1077"/>
                      </a:lnTo>
                      <a:lnTo>
                        <a:pt x="271" y="1048"/>
                      </a:lnTo>
                      <a:lnTo>
                        <a:pt x="304" y="1020"/>
                      </a:lnTo>
                      <a:lnTo>
                        <a:pt x="333" y="997"/>
                      </a:lnTo>
                      <a:lnTo>
                        <a:pt x="367" y="963"/>
                      </a:lnTo>
                      <a:lnTo>
                        <a:pt x="394" y="938"/>
                      </a:lnTo>
                      <a:lnTo>
                        <a:pt x="417" y="913"/>
                      </a:lnTo>
                      <a:lnTo>
                        <a:pt x="385" y="929"/>
                      </a:lnTo>
                      <a:lnTo>
                        <a:pt x="349" y="966"/>
                      </a:lnTo>
                      <a:lnTo>
                        <a:pt x="319" y="997"/>
                      </a:lnTo>
                      <a:lnTo>
                        <a:pt x="254" y="1050"/>
                      </a:lnTo>
                      <a:lnTo>
                        <a:pt x="229" y="1073"/>
                      </a:lnTo>
                      <a:lnTo>
                        <a:pt x="198" y="1095"/>
                      </a:lnTo>
                      <a:lnTo>
                        <a:pt x="160" y="1123"/>
                      </a:lnTo>
                      <a:lnTo>
                        <a:pt x="120" y="1140"/>
                      </a:lnTo>
                      <a:lnTo>
                        <a:pt x="90" y="1155"/>
                      </a:lnTo>
                      <a:lnTo>
                        <a:pt x="82" y="1128"/>
                      </a:lnTo>
                      <a:lnTo>
                        <a:pt x="77" y="1095"/>
                      </a:lnTo>
                      <a:lnTo>
                        <a:pt x="73" y="1082"/>
                      </a:lnTo>
                      <a:lnTo>
                        <a:pt x="76" y="1041"/>
                      </a:lnTo>
                      <a:lnTo>
                        <a:pt x="72" y="1010"/>
                      </a:lnTo>
                      <a:lnTo>
                        <a:pt x="71" y="982"/>
                      </a:lnTo>
                      <a:lnTo>
                        <a:pt x="71" y="955"/>
                      </a:lnTo>
                      <a:lnTo>
                        <a:pt x="75" y="910"/>
                      </a:lnTo>
                      <a:lnTo>
                        <a:pt x="75" y="864"/>
                      </a:lnTo>
                      <a:lnTo>
                        <a:pt x="78" y="823"/>
                      </a:lnTo>
                      <a:lnTo>
                        <a:pt x="83" y="787"/>
                      </a:lnTo>
                      <a:lnTo>
                        <a:pt x="92" y="723"/>
                      </a:lnTo>
                      <a:lnTo>
                        <a:pt x="98" y="677"/>
                      </a:lnTo>
                      <a:lnTo>
                        <a:pt x="101" y="657"/>
                      </a:lnTo>
                      <a:lnTo>
                        <a:pt x="131" y="635"/>
                      </a:lnTo>
                      <a:lnTo>
                        <a:pt x="153" y="613"/>
                      </a:lnTo>
                      <a:lnTo>
                        <a:pt x="175" y="590"/>
                      </a:lnTo>
                      <a:lnTo>
                        <a:pt x="196" y="572"/>
                      </a:lnTo>
                      <a:lnTo>
                        <a:pt x="213" y="549"/>
                      </a:lnTo>
                      <a:lnTo>
                        <a:pt x="241" y="527"/>
                      </a:lnTo>
                      <a:lnTo>
                        <a:pt x="275" y="493"/>
                      </a:lnTo>
                      <a:lnTo>
                        <a:pt x="301" y="467"/>
                      </a:lnTo>
                      <a:lnTo>
                        <a:pt x="331" y="441"/>
                      </a:lnTo>
                      <a:lnTo>
                        <a:pt x="358" y="412"/>
                      </a:lnTo>
                      <a:lnTo>
                        <a:pt x="296" y="460"/>
                      </a:lnTo>
                      <a:lnTo>
                        <a:pt x="280" y="474"/>
                      </a:lnTo>
                      <a:lnTo>
                        <a:pt x="259" y="492"/>
                      </a:lnTo>
                      <a:lnTo>
                        <a:pt x="244" y="504"/>
                      </a:lnTo>
                      <a:lnTo>
                        <a:pt x="191" y="561"/>
                      </a:lnTo>
                      <a:lnTo>
                        <a:pt x="164" y="591"/>
                      </a:lnTo>
                      <a:lnTo>
                        <a:pt x="121" y="625"/>
                      </a:lnTo>
                      <a:lnTo>
                        <a:pt x="94" y="644"/>
                      </a:lnTo>
                      <a:lnTo>
                        <a:pt x="90" y="637"/>
                      </a:lnTo>
                      <a:lnTo>
                        <a:pt x="93" y="588"/>
                      </a:lnTo>
                      <a:lnTo>
                        <a:pt x="92" y="538"/>
                      </a:lnTo>
                      <a:lnTo>
                        <a:pt x="90" y="491"/>
                      </a:lnTo>
                      <a:lnTo>
                        <a:pt x="89" y="446"/>
                      </a:lnTo>
                      <a:lnTo>
                        <a:pt x="87" y="386"/>
                      </a:lnTo>
                      <a:lnTo>
                        <a:pt x="75" y="286"/>
                      </a:lnTo>
                      <a:lnTo>
                        <a:pt x="62" y="222"/>
                      </a:lnTo>
                      <a:lnTo>
                        <a:pt x="57" y="120"/>
                      </a:lnTo>
                      <a:lnTo>
                        <a:pt x="39" y="0"/>
                      </a:lnTo>
                      <a:lnTo>
                        <a:pt x="48" y="184"/>
                      </a:lnTo>
                      <a:lnTo>
                        <a:pt x="54" y="275"/>
                      </a:lnTo>
                      <a:lnTo>
                        <a:pt x="58" y="331"/>
                      </a:lnTo>
                      <a:lnTo>
                        <a:pt x="58" y="382"/>
                      </a:lnTo>
                      <a:lnTo>
                        <a:pt x="53" y="445"/>
                      </a:lnTo>
                      <a:lnTo>
                        <a:pt x="54" y="500"/>
                      </a:lnTo>
                      <a:lnTo>
                        <a:pt x="55" y="555"/>
                      </a:lnTo>
                      <a:lnTo>
                        <a:pt x="50" y="613"/>
                      </a:lnTo>
                      <a:lnTo>
                        <a:pt x="42" y="682"/>
                      </a:lnTo>
                      <a:lnTo>
                        <a:pt x="30" y="752"/>
                      </a:lnTo>
                      <a:lnTo>
                        <a:pt x="20" y="784"/>
                      </a:lnTo>
                      <a:lnTo>
                        <a:pt x="20" y="828"/>
                      </a:lnTo>
                      <a:lnTo>
                        <a:pt x="9" y="871"/>
                      </a:lnTo>
                      <a:lnTo>
                        <a:pt x="9" y="932"/>
                      </a:lnTo>
                      <a:lnTo>
                        <a:pt x="0" y="988"/>
                      </a:lnTo>
                      <a:lnTo>
                        <a:pt x="6" y="1025"/>
                      </a:lnTo>
                      <a:lnTo>
                        <a:pt x="7" y="1066"/>
                      </a:lnTo>
                      <a:lnTo>
                        <a:pt x="16" y="1112"/>
                      </a:lnTo>
                      <a:lnTo>
                        <a:pt x="15" y="1163"/>
                      </a:lnTo>
                      <a:lnTo>
                        <a:pt x="25" y="1210"/>
                      </a:lnTo>
                      <a:lnTo>
                        <a:pt x="23" y="1258"/>
                      </a:lnTo>
                      <a:lnTo>
                        <a:pt x="27" y="1290"/>
                      </a:lnTo>
                      <a:lnTo>
                        <a:pt x="29" y="1350"/>
                      </a:lnTo>
                      <a:lnTo>
                        <a:pt x="30" y="1441"/>
                      </a:lnTo>
                      <a:lnTo>
                        <a:pt x="34" y="1510"/>
                      </a:lnTo>
                      <a:lnTo>
                        <a:pt x="44" y="1568"/>
                      </a:lnTo>
                      <a:lnTo>
                        <a:pt x="44" y="1617"/>
                      </a:lnTo>
                      <a:lnTo>
                        <a:pt x="51" y="1688"/>
                      </a:lnTo>
                      <a:lnTo>
                        <a:pt x="51" y="1764"/>
                      </a:lnTo>
                      <a:lnTo>
                        <a:pt x="50" y="1801"/>
                      </a:lnTo>
                      <a:lnTo>
                        <a:pt x="58" y="1849"/>
                      </a:lnTo>
                      <a:lnTo>
                        <a:pt x="57" y="1891"/>
                      </a:lnTo>
                      <a:lnTo>
                        <a:pt x="65" y="1934"/>
                      </a:lnTo>
                      <a:lnTo>
                        <a:pt x="62" y="1998"/>
                      </a:lnTo>
                      <a:lnTo>
                        <a:pt x="56" y="2036"/>
                      </a:lnTo>
                      <a:lnTo>
                        <a:pt x="63" y="2089"/>
                      </a:lnTo>
                      <a:lnTo>
                        <a:pt x="58" y="2139"/>
                      </a:lnTo>
                      <a:lnTo>
                        <a:pt x="62" y="2187"/>
                      </a:lnTo>
                      <a:lnTo>
                        <a:pt x="58" y="2228"/>
                      </a:lnTo>
                      <a:lnTo>
                        <a:pt x="63" y="2295"/>
                      </a:lnTo>
                      <a:lnTo>
                        <a:pt x="58" y="2325"/>
                      </a:lnTo>
                      <a:lnTo>
                        <a:pt x="62" y="2356"/>
                      </a:lnTo>
                      <a:lnTo>
                        <a:pt x="62" y="2400"/>
                      </a:lnTo>
                      <a:lnTo>
                        <a:pt x="58" y="2436"/>
                      </a:lnTo>
                      <a:lnTo>
                        <a:pt x="57" y="2471"/>
                      </a:lnTo>
                      <a:lnTo>
                        <a:pt x="55" y="2521"/>
                      </a:lnTo>
                      <a:lnTo>
                        <a:pt x="54" y="2557"/>
                      </a:lnTo>
                      <a:lnTo>
                        <a:pt x="56" y="2574"/>
                      </a:lnTo>
                      <a:lnTo>
                        <a:pt x="51" y="2617"/>
                      </a:lnTo>
                      <a:lnTo>
                        <a:pt x="64" y="2732"/>
                      </a:lnTo>
                      <a:lnTo>
                        <a:pt x="61" y="2801"/>
                      </a:lnTo>
                      <a:lnTo>
                        <a:pt x="64" y="2909"/>
                      </a:lnTo>
                      <a:lnTo>
                        <a:pt x="70" y="3080"/>
                      </a:lnTo>
                      <a:lnTo>
                        <a:pt x="58" y="3233"/>
                      </a:lnTo>
                      <a:lnTo>
                        <a:pt x="73" y="3347"/>
                      </a:lnTo>
                      <a:lnTo>
                        <a:pt x="79" y="3434"/>
                      </a:lnTo>
                      <a:lnTo>
                        <a:pt x="64" y="3497"/>
                      </a:lnTo>
                      <a:lnTo>
                        <a:pt x="42" y="3537"/>
                      </a:lnTo>
                      <a:lnTo>
                        <a:pt x="84" y="3517"/>
                      </a:lnTo>
                      <a:lnTo>
                        <a:pt x="103" y="3502"/>
                      </a:lnTo>
                      <a:lnTo>
                        <a:pt x="126" y="3516"/>
                      </a:lnTo>
                      <a:lnTo>
                        <a:pt x="162" y="3525"/>
                      </a:lnTo>
                      <a:lnTo>
                        <a:pt x="210" y="3535"/>
                      </a:lnTo>
                      <a:lnTo>
                        <a:pt x="175" y="3510"/>
                      </a:lnTo>
                      <a:lnTo>
                        <a:pt x="171" y="3486"/>
                      </a:lnTo>
                      <a:lnTo>
                        <a:pt x="169" y="3411"/>
                      </a:lnTo>
                      <a:lnTo>
                        <a:pt x="166" y="3332"/>
                      </a:lnTo>
                      <a:lnTo>
                        <a:pt x="166" y="3236"/>
                      </a:lnTo>
                      <a:lnTo>
                        <a:pt x="163" y="3125"/>
                      </a:lnTo>
                      <a:lnTo>
                        <a:pt x="154" y="2996"/>
                      </a:lnTo>
                      <a:lnTo>
                        <a:pt x="166" y="2861"/>
                      </a:lnTo>
                      <a:lnTo>
                        <a:pt x="166" y="2762"/>
                      </a:lnTo>
                      <a:lnTo>
                        <a:pt x="157" y="2636"/>
                      </a:lnTo>
                      <a:lnTo>
                        <a:pt x="145" y="2564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721" name="Group 25"/>
              <p:cNvGrpSpPr>
                <a:grpSpLocks/>
              </p:cNvGrpSpPr>
              <p:nvPr/>
            </p:nvGrpSpPr>
            <p:grpSpPr bwMode="auto">
              <a:xfrm>
                <a:off x="384" y="2227"/>
                <a:ext cx="2297" cy="478"/>
                <a:chOff x="384" y="2227"/>
                <a:chExt cx="2297" cy="478"/>
              </a:xfrm>
            </p:grpSpPr>
            <p:sp>
              <p:nvSpPr>
                <p:cNvPr id="29722" name="Freeform 26"/>
                <p:cNvSpPr>
                  <a:spLocks/>
                </p:cNvSpPr>
                <p:nvPr/>
              </p:nvSpPr>
              <p:spPr bwMode="auto">
                <a:xfrm>
                  <a:off x="384" y="2227"/>
                  <a:ext cx="2297" cy="478"/>
                </a:xfrm>
                <a:custGeom>
                  <a:avLst/>
                  <a:gdLst>
                    <a:gd name="T0" fmla="*/ 1224 w 2297"/>
                    <a:gd name="T1" fmla="*/ 9 h 478"/>
                    <a:gd name="T2" fmla="*/ 1122 w 2297"/>
                    <a:gd name="T3" fmla="*/ 51 h 478"/>
                    <a:gd name="T4" fmla="*/ 1028 w 2297"/>
                    <a:gd name="T5" fmla="*/ 59 h 478"/>
                    <a:gd name="T6" fmla="*/ 940 w 2297"/>
                    <a:gd name="T7" fmla="*/ 111 h 478"/>
                    <a:gd name="T8" fmla="*/ 856 w 2297"/>
                    <a:gd name="T9" fmla="*/ 139 h 478"/>
                    <a:gd name="T10" fmla="*/ 783 w 2297"/>
                    <a:gd name="T11" fmla="*/ 164 h 478"/>
                    <a:gd name="T12" fmla="*/ 668 w 2297"/>
                    <a:gd name="T13" fmla="*/ 136 h 478"/>
                    <a:gd name="T14" fmla="*/ 559 w 2297"/>
                    <a:gd name="T15" fmla="*/ 164 h 478"/>
                    <a:gd name="T16" fmla="*/ 479 w 2297"/>
                    <a:gd name="T17" fmla="*/ 162 h 478"/>
                    <a:gd name="T18" fmla="*/ 409 w 2297"/>
                    <a:gd name="T19" fmla="*/ 224 h 478"/>
                    <a:gd name="T20" fmla="*/ 300 w 2297"/>
                    <a:gd name="T21" fmla="*/ 262 h 478"/>
                    <a:gd name="T22" fmla="*/ 213 w 2297"/>
                    <a:gd name="T23" fmla="*/ 294 h 478"/>
                    <a:gd name="T24" fmla="*/ 122 w 2297"/>
                    <a:gd name="T25" fmla="*/ 316 h 478"/>
                    <a:gd name="T26" fmla="*/ 108 w 2297"/>
                    <a:gd name="T27" fmla="*/ 392 h 478"/>
                    <a:gd name="T28" fmla="*/ 17 w 2297"/>
                    <a:gd name="T29" fmla="*/ 415 h 478"/>
                    <a:gd name="T30" fmla="*/ 48 w 2297"/>
                    <a:gd name="T31" fmla="*/ 473 h 478"/>
                    <a:gd name="T32" fmla="*/ 139 w 2297"/>
                    <a:gd name="T33" fmla="*/ 442 h 478"/>
                    <a:gd name="T34" fmla="*/ 220 w 2297"/>
                    <a:gd name="T35" fmla="*/ 466 h 478"/>
                    <a:gd name="T36" fmla="*/ 311 w 2297"/>
                    <a:gd name="T37" fmla="*/ 478 h 478"/>
                    <a:gd name="T38" fmla="*/ 395 w 2297"/>
                    <a:gd name="T39" fmla="*/ 435 h 478"/>
                    <a:gd name="T40" fmla="*/ 489 w 2297"/>
                    <a:gd name="T41" fmla="*/ 428 h 478"/>
                    <a:gd name="T42" fmla="*/ 605 w 2297"/>
                    <a:gd name="T43" fmla="*/ 389 h 478"/>
                    <a:gd name="T44" fmla="*/ 727 w 2297"/>
                    <a:gd name="T45" fmla="*/ 396 h 478"/>
                    <a:gd name="T46" fmla="*/ 818 w 2297"/>
                    <a:gd name="T47" fmla="*/ 354 h 478"/>
                    <a:gd name="T48" fmla="*/ 926 w 2297"/>
                    <a:gd name="T49" fmla="*/ 344 h 478"/>
                    <a:gd name="T50" fmla="*/ 1024 w 2297"/>
                    <a:gd name="T51" fmla="*/ 378 h 478"/>
                    <a:gd name="T52" fmla="*/ 1112 w 2297"/>
                    <a:gd name="T53" fmla="*/ 382 h 478"/>
                    <a:gd name="T54" fmla="*/ 1220 w 2297"/>
                    <a:gd name="T55" fmla="*/ 396 h 478"/>
                    <a:gd name="T56" fmla="*/ 1339 w 2297"/>
                    <a:gd name="T57" fmla="*/ 359 h 478"/>
                    <a:gd name="T58" fmla="*/ 1413 w 2297"/>
                    <a:gd name="T59" fmla="*/ 364 h 478"/>
                    <a:gd name="T60" fmla="*/ 1531 w 2297"/>
                    <a:gd name="T61" fmla="*/ 361 h 478"/>
                    <a:gd name="T62" fmla="*/ 1636 w 2297"/>
                    <a:gd name="T63" fmla="*/ 417 h 478"/>
                    <a:gd name="T64" fmla="*/ 1741 w 2297"/>
                    <a:gd name="T65" fmla="*/ 417 h 478"/>
                    <a:gd name="T66" fmla="*/ 1815 w 2297"/>
                    <a:gd name="T67" fmla="*/ 450 h 478"/>
                    <a:gd name="T68" fmla="*/ 1888 w 2297"/>
                    <a:gd name="T69" fmla="*/ 396 h 478"/>
                    <a:gd name="T70" fmla="*/ 1962 w 2297"/>
                    <a:gd name="T71" fmla="*/ 417 h 478"/>
                    <a:gd name="T72" fmla="*/ 2060 w 2297"/>
                    <a:gd name="T73" fmla="*/ 417 h 478"/>
                    <a:gd name="T74" fmla="*/ 2140 w 2297"/>
                    <a:gd name="T75" fmla="*/ 456 h 478"/>
                    <a:gd name="T76" fmla="*/ 2224 w 2297"/>
                    <a:gd name="T77" fmla="*/ 449 h 478"/>
                    <a:gd name="T78" fmla="*/ 2259 w 2297"/>
                    <a:gd name="T79" fmla="*/ 435 h 478"/>
                    <a:gd name="T80" fmla="*/ 2242 w 2297"/>
                    <a:gd name="T81" fmla="*/ 344 h 478"/>
                    <a:gd name="T82" fmla="*/ 2140 w 2297"/>
                    <a:gd name="T83" fmla="*/ 322 h 478"/>
                    <a:gd name="T84" fmla="*/ 2042 w 2297"/>
                    <a:gd name="T85" fmla="*/ 312 h 478"/>
                    <a:gd name="T86" fmla="*/ 1972 w 2297"/>
                    <a:gd name="T87" fmla="*/ 238 h 478"/>
                    <a:gd name="T88" fmla="*/ 1892 w 2297"/>
                    <a:gd name="T89" fmla="*/ 199 h 478"/>
                    <a:gd name="T90" fmla="*/ 1822 w 2297"/>
                    <a:gd name="T91" fmla="*/ 157 h 478"/>
                    <a:gd name="T92" fmla="*/ 1710 w 2297"/>
                    <a:gd name="T93" fmla="*/ 126 h 478"/>
                    <a:gd name="T94" fmla="*/ 1577 w 2297"/>
                    <a:gd name="T95" fmla="*/ 66 h 478"/>
                    <a:gd name="T96" fmla="*/ 1451 w 2297"/>
                    <a:gd name="T97" fmla="*/ 30 h 478"/>
                    <a:gd name="T98" fmla="*/ 1329 w 2297"/>
                    <a:gd name="T99" fmla="*/ 23 h 4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97" h="478">
                      <a:moveTo>
                        <a:pt x="1290" y="0"/>
                      </a:moveTo>
                      <a:lnTo>
                        <a:pt x="1259" y="16"/>
                      </a:lnTo>
                      <a:lnTo>
                        <a:pt x="1224" y="9"/>
                      </a:lnTo>
                      <a:lnTo>
                        <a:pt x="1199" y="37"/>
                      </a:lnTo>
                      <a:lnTo>
                        <a:pt x="1154" y="27"/>
                      </a:lnTo>
                      <a:lnTo>
                        <a:pt x="1122" y="51"/>
                      </a:lnTo>
                      <a:lnTo>
                        <a:pt x="1080" y="41"/>
                      </a:lnTo>
                      <a:lnTo>
                        <a:pt x="1056" y="69"/>
                      </a:lnTo>
                      <a:lnTo>
                        <a:pt x="1028" y="59"/>
                      </a:lnTo>
                      <a:lnTo>
                        <a:pt x="996" y="83"/>
                      </a:lnTo>
                      <a:lnTo>
                        <a:pt x="961" y="73"/>
                      </a:lnTo>
                      <a:lnTo>
                        <a:pt x="940" y="111"/>
                      </a:lnTo>
                      <a:lnTo>
                        <a:pt x="898" y="105"/>
                      </a:lnTo>
                      <a:lnTo>
                        <a:pt x="891" y="132"/>
                      </a:lnTo>
                      <a:lnTo>
                        <a:pt x="856" y="139"/>
                      </a:lnTo>
                      <a:lnTo>
                        <a:pt x="849" y="185"/>
                      </a:lnTo>
                      <a:lnTo>
                        <a:pt x="821" y="197"/>
                      </a:lnTo>
                      <a:lnTo>
                        <a:pt x="783" y="164"/>
                      </a:lnTo>
                      <a:lnTo>
                        <a:pt x="738" y="175"/>
                      </a:lnTo>
                      <a:lnTo>
                        <a:pt x="717" y="148"/>
                      </a:lnTo>
                      <a:lnTo>
                        <a:pt x="668" y="136"/>
                      </a:lnTo>
                      <a:lnTo>
                        <a:pt x="640" y="168"/>
                      </a:lnTo>
                      <a:lnTo>
                        <a:pt x="598" y="157"/>
                      </a:lnTo>
                      <a:lnTo>
                        <a:pt x="559" y="164"/>
                      </a:lnTo>
                      <a:lnTo>
                        <a:pt x="524" y="153"/>
                      </a:lnTo>
                      <a:lnTo>
                        <a:pt x="510" y="178"/>
                      </a:lnTo>
                      <a:lnTo>
                        <a:pt x="479" y="162"/>
                      </a:lnTo>
                      <a:lnTo>
                        <a:pt x="447" y="171"/>
                      </a:lnTo>
                      <a:lnTo>
                        <a:pt x="433" y="217"/>
                      </a:lnTo>
                      <a:lnTo>
                        <a:pt x="409" y="224"/>
                      </a:lnTo>
                      <a:lnTo>
                        <a:pt x="388" y="255"/>
                      </a:lnTo>
                      <a:lnTo>
                        <a:pt x="346" y="267"/>
                      </a:lnTo>
                      <a:lnTo>
                        <a:pt x="300" y="262"/>
                      </a:lnTo>
                      <a:lnTo>
                        <a:pt x="272" y="284"/>
                      </a:lnTo>
                      <a:lnTo>
                        <a:pt x="234" y="273"/>
                      </a:lnTo>
                      <a:lnTo>
                        <a:pt x="213" y="294"/>
                      </a:lnTo>
                      <a:lnTo>
                        <a:pt x="185" y="287"/>
                      </a:lnTo>
                      <a:lnTo>
                        <a:pt x="153" y="315"/>
                      </a:lnTo>
                      <a:lnTo>
                        <a:pt x="122" y="316"/>
                      </a:lnTo>
                      <a:lnTo>
                        <a:pt x="122" y="340"/>
                      </a:lnTo>
                      <a:lnTo>
                        <a:pt x="101" y="350"/>
                      </a:lnTo>
                      <a:lnTo>
                        <a:pt x="108" y="392"/>
                      </a:lnTo>
                      <a:lnTo>
                        <a:pt x="87" y="415"/>
                      </a:lnTo>
                      <a:lnTo>
                        <a:pt x="48" y="421"/>
                      </a:lnTo>
                      <a:lnTo>
                        <a:pt x="17" y="415"/>
                      </a:lnTo>
                      <a:lnTo>
                        <a:pt x="0" y="452"/>
                      </a:lnTo>
                      <a:lnTo>
                        <a:pt x="24" y="456"/>
                      </a:lnTo>
                      <a:lnTo>
                        <a:pt x="48" y="473"/>
                      </a:lnTo>
                      <a:lnTo>
                        <a:pt x="76" y="456"/>
                      </a:lnTo>
                      <a:lnTo>
                        <a:pt x="101" y="459"/>
                      </a:lnTo>
                      <a:lnTo>
                        <a:pt x="139" y="442"/>
                      </a:lnTo>
                      <a:lnTo>
                        <a:pt x="171" y="452"/>
                      </a:lnTo>
                      <a:lnTo>
                        <a:pt x="202" y="445"/>
                      </a:lnTo>
                      <a:lnTo>
                        <a:pt x="220" y="466"/>
                      </a:lnTo>
                      <a:lnTo>
                        <a:pt x="248" y="456"/>
                      </a:lnTo>
                      <a:lnTo>
                        <a:pt x="269" y="473"/>
                      </a:lnTo>
                      <a:lnTo>
                        <a:pt x="311" y="478"/>
                      </a:lnTo>
                      <a:lnTo>
                        <a:pt x="328" y="445"/>
                      </a:lnTo>
                      <a:lnTo>
                        <a:pt x="367" y="452"/>
                      </a:lnTo>
                      <a:lnTo>
                        <a:pt x="395" y="435"/>
                      </a:lnTo>
                      <a:lnTo>
                        <a:pt x="430" y="445"/>
                      </a:lnTo>
                      <a:lnTo>
                        <a:pt x="454" y="417"/>
                      </a:lnTo>
                      <a:lnTo>
                        <a:pt x="489" y="428"/>
                      </a:lnTo>
                      <a:lnTo>
                        <a:pt x="535" y="408"/>
                      </a:lnTo>
                      <a:lnTo>
                        <a:pt x="566" y="410"/>
                      </a:lnTo>
                      <a:lnTo>
                        <a:pt x="605" y="389"/>
                      </a:lnTo>
                      <a:lnTo>
                        <a:pt x="654" y="396"/>
                      </a:lnTo>
                      <a:lnTo>
                        <a:pt x="689" y="380"/>
                      </a:lnTo>
                      <a:lnTo>
                        <a:pt x="727" y="396"/>
                      </a:lnTo>
                      <a:lnTo>
                        <a:pt x="755" y="361"/>
                      </a:lnTo>
                      <a:lnTo>
                        <a:pt x="783" y="378"/>
                      </a:lnTo>
                      <a:lnTo>
                        <a:pt x="818" y="354"/>
                      </a:lnTo>
                      <a:lnTo>
                        <a:pt x="846" y="364"/>
                      </a:lnTo>
                      <a:lnTo>
                        <a:pt x="884" y="350"/>
                      </a:lnTo>
                      <a:lnTo>
                        <a:pt x="926" y="344"/>
                      </a:lnTo>
                      <a:lnTo>
                        <a:pt x="954" y="371"/>
                      </a:lnTo>
                      <a:lnTo>
                        <a:pt x="993" y="354"/>
                      </a:lnTo>
                      <a:lnTo>
                        <a:pt x="1024" y="378"/>
                      </a:lnTo>
                      <a:lnTo>
                        <a:pt x="1073" y="373"/>
                      </a:lnTo>
                      <a:lnTo>
                        <a:pt x="1087" y="400"/>
                      </a:lnTo>
                      <a:lnTo>
                        <a:pt x="1112" y="382"/>
                      </a:lnTo>
                      <a:lnTo>
                        <a:pt x="1157" y="403"/>
                      </a:lnTo>
                      <a:lnTo>
                        <a:pt x="1182" y="392"/>
                      </a:lnTo>
                      <a:lnTo>
                        <a:pt x="1220" y="396"/>
                      </a:lnTo>
                      <a:lnTo>
                        <a:pt x="1252" y="378"/>
                      </a:lnTo>
                      <a:lnTo>
                        <a:pt x="1304" y="387"/>
                      </a:lnTo>
                      <a:lnTo>
                        <a:pt x="1339" y="359"/>
                      </a:lnTo>
                      <a:lnTo>
                        <a:pt x="1378" y="354"/>
                      </a:lnTo>
                      <a:lnTo>
                        <a:pt x="1395" y="401"/>
                      </a:lnTo>
                      <a:lnTo>
                        <a:pt x="1413" y="364"/>
                      </a:lnTo>
                      <a:lnTo>
                        <a:pt x="1444" y="359"/>
                      </a:lnTo>
                      <a:lnTo>
                        <a:pt x="1490" y="378"/>
                      </a:lnTo>
                      <a:lnTo>
                        <a:pt x="1531" y="361"/>
                      </a:lnTo>
                      <a:lnTo>
                        <a:pt x="1556" y="392"/>
                      </a:lnTo>
                      <a:lnTo>
                        <a:pt x="1605" y="401"/>
                      </a:lnTo>
                      <a:lnTo>
                        <a:pt x="1636" y="417"/>
                      </a:lnTo>
                      <a:lnTo>
                        <a:pt x="1671" y="407"/>
                      </a:lnTo>
                      <a:lnTo>
                        <a:pt x="1713" y="431"/>
                      </a:lnTo>
                      <a:lnTo>
                        <a:pt x="1741" y="417"/>
                      </a:lnTo>
                      <a:lnTo>
                        <a:pt x="1762" y="442"/>
                      </a:lnTo>
                      <a:lnTo>
                        <a:pt x="1787" y="428"/>
                      </a:lnTo>
                      <a:lnTo>
                        <a:pt x="1815" y="450"/>
                      </a:lnTo>
                      <a:lnTo>
                        <a:pt x="1839" y="417"/>
                      </a:lnTo>
                      <a:lnTo>
                        <a:pt x="1871" y="421"/>
                      </a:lnTo>
                      <a:lnTo>
                        <a:pt x="1888" y="396"/>
                      </a:lnTo>
                      <a:lnTo>
                        <a:pt x="1920" y="408"/>
                      </a:lnTo>
                      <a:lnTo>
                        <a:pt x="1944" y="400"/>
                      </a:lnTo>
                      <a:lnTo>
                        <a:pt x="1962" y="417"/>
                      </a:lnTo>
                      <a:lnTo>
                        <a:pt x="1993" y="407"/>
                      </a:lnTo>
                      <a:lnTo>
                        <a:pt x="2021" y="424"/>
                      </a:lnTo>
                      <a:lnTo>
                        <a:pt x="2060" y="417"/>
                      </a:lnTo>
                      <a:lnTo>
                        <a:pt x="2088" y="442"/>
                      </a:lnTo>
                      <a:lnTo>
                        <a:pt x="2112" y="438"/>
                      </a:lnTo>
                      <a:lnTo>
                        <a:pt x="2140" y="456"/>
                      </a:lnTo>
                      <a:lnTo>
                        <a:pt x="2175" y="445"/>
                      </a:lnTo>
                      <a:lnTo>
                        <a:pt x="2193" y="459"/>
                      </a:lnTo>
                      <a:lnTo>
                        <a:pt x="2224" y="449"/>
                      </a:lnTo>
                      <a:lnTo>
                        <a:pt x="2245" y="470"/>
                      </a:lnTo>
                      <a:lnTo>
                        <a:pt x="2297" y="471"/>
                      </a:lnTo>
                      <a:lnTo>
                        <a:pt x="2259" y="435"/>
                      </a:lnTo>
                      <a:lnTo>
                        <a:pt x="2262" y="403"/>
                      </a:lnTo>
                      <a:lnTo>
                        <a:pt x="2235" y="378"/>
                      </a:lnTo>
                      <a:lnTo>
                        <a:pt x="2242" y="344"/>
                      </a:lnTo>
                      <a:lnTo>
                        <a:pt x="2203" y="333"/>
                      </a:lnTo>
                      <a:lnTo>
                        <a:pt x="2172" y="312"/>
                      </a:lnTo>
                      <a:lnTo>
                        <a:pt x="2140" y="322"/>
                      </a:lnTo>
                      <a:lnTo>
                        <a:pt x="2116" y="298"/>
                      </a:lnTo>
                      <a:lnTo>
                        <a:pt x="2084" y="319"/>
                      </a:lnTo>
                      <a:lnTo>
                        <a:pt x="2042" y="312"/>
                      </a:lnTo>
                      <a:lnTo>
                        <a:pt x="2032" y="281"/>
                      </a:lnTo>
                      <a:lnTo>
                        <a:pt x="1990" y="276"/>
                      </a:lnTo>
                      <a:lnTo>
                        <a:pt x="1972" y="238"/>
                      </a:lnTo>
                      <a:lnTo>
                        <a:pt x="1930" y="234"/>
                      </a:lnTo>
                      <a:lnTo>
                        <a:pt x="1923" y="196"/>
                      </a:lnTo>
                      <a:lnTo>
                        <a:pt x="1892" y="199"/>
                      </a:lnTo>
                      <a:lnTo>
                        <a:pt x="1885" y="176"/>
                      </a:lnTo>
                      <a:lnTo>
                        <a:pt x="1860" y="182"/>
                      </a:lnTo>
                      <a:lnTo>
                        <a:pt x="1822" y="157"/>
                      </a:lnTo>
                      <a:lnTo>
                        <a:pt x="1773" y="164"/>
                      </a:lnTo>
                      <a:lnTo>
                        <a:pt x="1731" y="153"/>
                      </a:lnTo>
                      <a:lnTo>
                        <a:pt x="1710" y="126"/>
                      </a:lnTo>
                      <a:lnTo>
                        <a:pt x="1664" y="101"/>
                      </a:lnTo>
                      <a:lnTo>
                        <a:pt x="1654" y="70"/>
                      </a:lnTo>
                      <a:lnTo>
                        <a:pt x="1577" y="66"/>
                      </a:lnTo>
                      <a:lnTo>
                        <a:pt x="1535" y="41"/>
                      </a:lnTo>
                      <a:lnTo>
                        <a:pt x="1493" y="56"/>
                      </a:lnTo>
                      <a:lnTo>
                        <a:pt x="1451" y="30"/>
                      </a:lnTo>
                      <a:lnTo>
                        <a:pt x="1416" y="44"/>
                      </a:lnTo>
                      <a:lnTo>
                        <a:pt x="1388" y="20"/>
                      </a:lnTo>
                      <a:lnTo>
                        <a:pt x="1329" y="23"/>
                      </a:lnTo>
                      <a:lnTo>
                        <a:pt x="1290" y="0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23" name="Freeform 27"/>
                <p:cNvSpPr>
                  <a:spLocks/>
                </p:cNvSpPr>
                <p:nvPr/>
              </p:nvSpPr>
              <p:spPr bwMode="auto">
                <a:xfrm>
                  <a:off x="1737" y="2278"/>
                  <a:ext cx="95" cy="148"/>
                </a:xfrm>
                <a:custGeom>
                  <a:avLst/>
                  <a:gdLst>
                    <a:gd name="T0" fmla="*/ 7 w 95"/>
                    <a:gd name="T1" fmla="*/ 0 h 148"/>
                    <a:gd name="T2" fmla="*/ 0 w 95"/>
                    <a:gd name="T3" fmla="*/ 43 h 148"/>
                    <a:gd name="T4" fmla="*/ 53 w 95"/>
                    <a:gd name="T5" fmla="*/ 60 h 148"/>
                    <a:gd name="T6" fmla="*/ 39 w 95"/>
                    <a:gd name="T7" fmla="*/ 106 h 148"/>
                    <a:gd name="T8" fmla="*/ 70 w 95"/>
                    <a:gd name="T9" fmla="*/ 113 h 148"/>
                    <a:gd name="T10" fmla="*/ 60 w 95"/>
                    <a:gd name="T11" fmla="*/ 148 h 148"/>
                    <a:gd name="T12" fmla="*/ 95 w 95"/>
                    <a:gd name="T13" fmla="*/ 120 h 148"/>
                    <a:gd name="T14" fmla="*/ 77 w 95"/>
                    <a:gd name="T15" fmla="*/ 81 h 148"/>
                    <a:gd name="T16" fmla="*/ 84 w 95"/>
                    <a:gd name="T17" fmla="*/ 67 h 148"/>
                    <a:gd name="T18" fmla="*/ 81 w 95"/>
                    <a:gd name="T19" fmla="*/ 43 h 148"/>
                    <a:gd name="T20" fmla="*/ 7 w 95"/>
                    <a:gd name="T21" fmla="*/ 0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5" h="148">
                      <a:moveTo>
                        <a:pt x="7" y="0"/>
                      </a:moveTo>
                      <a:lnTo>
                        <a:pt x="0" y="43"/>
                      </a:lnTo>
                      <a:lnTo>
                        <a:pt x="53" y="60"/>
                      </a:lnTo>
                      <a:lnTo>
                        <a:pt x="39" y="106"/>
                      </a:lnTo>
                      <a:lnTo>
                        <a:pt x="70" y="113"/>
                      </a:lnTo>
                      <a:lnTo>
                        <a:pt x="60" y="148"/>
                      </a:lnTo>
                      <a:lnTo>
                        <a:pt x="95" y="120"/>
                      </a:lnTo>
                      <a:lnTo>
                        <a:pt x="77" y="81"/>
                      </a:lnTo>
                      <a:lnTo>
                        <a:pt x="84" y="67"/>
                      </a:lnTo>
                      <a:lnTo>
                        <a:pt x="81" y="43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24" name="Freeform 28"/>
                <p:cNvSpPr>
                  <a:spLocks/>
                </p:cNvSpPr>
                <p:nvPr/>
              </p:nvSpPr>
              <p:spPr bwMode="auto">
                <a:xfrm>
                  <a:off x="1891" y="2402"/>
                  <a:ext cx="94" cy="147"/>
                </a:xfrm>
                <a:custGeom>
                  <a:avLst/>
                  <a:gdLst>
                    <a:gd name="T0" fmla="*/ 7 w 94"/>
                    <a:gd name="T1" fmla="*/ 0 h 147"/>
                    <a:gd name="T2" fmla="*/ 0 w 94"/>
                    <a:gd name="T3" fmla="*/ 42 h 147"/>
                    <a:gd name="T4" fmla="*/ 52 w 94"/>
                    <a:gd name="T5" fmla="*/ 59 h 147"/>
                    <a:gd name="T6" fmla="*/ 38 w 94"/>
                    <a:gd name="T7" fmla="*/ 105 h 147"/>
                    <a:gd name="T8" fmla="*/ 70 w 94"/>
                    <a:gd name="T9" fmla="*/ 112 h 147"/>
                    <a:gd name="T10" fmla="*/ 59 w 94"/>
                    <a:gd name="T11" fmla="*/ 147 h 147"/>
                    <a:gd name="T12" fmla="*/ 94 w 94"/>
                    <a:gd name="T13" fmla="*/ 119 h 147"/>
                    <a:gd name="T14" fmla="*/ 77 w 94"/>
                    <a:gd name="T15" fmla="*/ 80 h 147"/>
                    <a:gd name="T16" fmla="*/ 84 w 94"/>
                    <a:gd name="T17" fmla="*/ 66 h 147"/>
                    <a:gd name="T18" fmla="*/ 80 w 94"/>
                    <a:gd name="T19" fmla="*/ 42 h 147"/>
                    <a:gd name="T20" fmla="*/ 7 w 94"/>
                    <a:gd name="T21" fmla="*/ 0 h 1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4" h="147">
                      <a:moveTo>
                        <a:pt x="7" y="0"/>
                      </a:moveTo>
                      <a:lnTo>
                        <a:pt x="0" y="42"/>
                      </a:lnTo>
                      <a:lnTo>
                        <a:pt x="52" y="59"/>
                      </a:lnTo>
                      <a:lnTo>
                        <a:pt x="38" y="105"/>
                      </a:lnTo>
                      <a:lnTo>
                        <a:pt x="70" y="112"/>
                      </a:lnTo>
                      <a:lnTo>
                        <a:pt x="59" y="147"/>
                      </a:lnTo>
                      <a:lnTo>
                        <a:pt x="94" y="119"/>
                      </a:lnTo>
                      <a:lnTo>
                        <a:pt x="77" y="80"/>
                      </a:lnTo>
                      <a:lnTo>
                        <a:pt x="84" y="66"/>
                      </a:lnTo>
                      <a:lnTo>
                        <a:pt x="80" y="4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25" name="Freeform 29"/>
                <p:cNvSpPr>
                  <a:spLocks/>
                </p:cNvSpPr>
                <p:nvPr/>
              </p:nvSpPr>
              <p:spPr bwMode="auto">
                <a:xfrm>
                  <a:off x="2017" y="2479"/>
                  <a:ext cx="181" cy="139"/>
                </a:xfrm>
                <a:custGeom>
                  <a:avLst/>
                  <a:gdLst>
                    <a:gd name="T0" fmla="*/ 13 w 181"/>
                    <a:gd name="T1" fmla="*/ 0 h 139"/>
                    <a:gd name="T2" fmla="*/ 0 w 181"/>
                    <a:gd name="T3" fmla="*/ 40 h 139"/>
                    <a:gd name="T4" fmla="*/ 100 w 181"/>
                    <a:gd name="T5" fmla="*/ 56 h 139"/>
                    <a:gd name="T6" fmla="*/ 73 w 181"/>
                    <a:gd name="T7" fmla="*/ 99 h 139"/>
                    <a:gd name="T8" fmla="*/ 134 w 181"/>
                    <a:gd name="T9" fmla="*/ 107 h 139"/>
                    <a:gd name="T10" fmla="*/ 114 w 181"/>
                    <a:gd name="T11" fmla="*/ 139 h 139"/>
                    <a:gd name="T12" fmla="*/ 181 w 181"/>
                    <a:gd name="T13" fmla="*/ 114 h 139"/>
                    <a:gd name="T14" fmla="*/ 148 w 181"/>
                    <a:gd name="T15" fmla="*/ 76 h 139"/>
                    <a:gd name="T16" fmla="*/ 161 w 181"/>
                    <a:gd name="T17" fmla="*/ 63 h 139"/>
                    <a:gd name="T18" fmla="*/ 154 w 181"/>
                    <a:gd name="T19" fmla="*/ 40 h 139"/>
                    <a:gd name="T20" fmla="*/ 13 w 181"/>
                    <a:gd name="T21" fmla="*/ 0 h 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81" h="139">
                      <a:moveTo>
                        <a:pt x="13" y="0"/>
                      </a:moveTo>
                      <a:lnTo>
                        <a:pt x="0" y="40"/>
                      </a:lnTo>
                      <a:lnTo>
                        <a:pt x="100" y="56"/>
                      </a:lnTo>
                      <a:lnTo>
                        <a:pt x="73" y="99"/>
                      </a:lnTo>
                      <a:lnTo>
                        <a:pt x="134" y="107"/>
                      </a:lnTo>
                      <a:lnTo>
                        <a:pt x="114" y="139"/>
                      </a:lnTo>
                      <a:lnTo>
                        <a:pt x="181" y="114"/>
                      </a:lnTo>
                      <a:lnTo>
                        <a:pt x="148" y="76"/>
                      </a:lnTo>
                      <a:lnTo>
                        <a:pt x="161" y="63"/>
                      </a:lnTo>
                      <a:lnTo>
                        <a:pt x="154" y="40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26" name="Freeform 30"/>
                <p:cNvSpPr>
                  <a:spLocks/>
                </p:cNvSpPr>
                <p:nvPr/>
              </p:nvSpPr>
              <p:spPr bwMode="auto">
                <a:xfrm>
                  <a:off x="2237" y="2521"/>
                  <a:ext cx="108" cy="94"/>
                </a:xfrm>
                <a:custGeom>
                  <a:avLst/>
                  <a:gdLst>
                    <a:gd name="T0" fmla="*/ 7 w 108"/>
                    <a:gd name="T1" fmla="*/ 0 h 94"/>
                    <a:gd name="T2" fmla="*/ 0 w 108"/>
                    <a:gd name="T3" fmla="*/ 27 h 94"/>
                    <a:gd name="T4" fmla="*/ 60 w 108"/>
                    <a:gd name="T5" fmla="*/ 38 h 94"/>
                    <a:gd name="T6" fmla="*/ 43 w 108"/>
                    <a:gd name="T7" fmla="*/ 67 h 94"/>
                    <a:gd name="T8" fmla="*/ 80 w 108"/>
                    <a:gd name="T9" fmla="*/ 72 h 94"/>
                    <a:gd name="T10" fmla="*/ 68 w 108"/>
                    <a:gd name="T11" fmla="*/ 94 h 94"/>
                    <a:gd name="T12" fmla="*/ 108 w 108"/>
                    <a:gd name="T13" fmla="*/ 76 h 94"/>
                    <a:gd name="T14" fmla="*/ 88 w 108"/>
                    <a:gd name="T15" fmla="*/ 52 h 94"/>
                    <a:gd name="T16" fmla="*/ 96 w 108"/>
                    <a:gd name="T17" fmla="*/ 42 h 94"/>
                    <a:gd name="T18" fmla="*/ 92 w 108"/>
                    <a:gd name="T19" fmla="*/ 27 h 94"/>
                    <a:gd name="T20" fmla="*/ 7 w 108"/>
                    <a:gd name="T21" fmla="*/ 0 h 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08" h="94">
                      <a:moveTo>
                        <a:pt x="7" y="0"/>
                      </a:moveTo>
                      <a:lnTo>
                        <a:pt x="0" y="27"/>
                      </a:lnTo>
                      <a:lnTo>
                        <a:pt x="60" y="38"/>
                      </a:lnTo>
                      <a:lnTo>
                        <a:pt x="43" y="67"/>
                      </a:lnTo>
                      <a:lnTo>
                        <a:pt x="80" y="72"/>
                      </a:lnTo>
                      <a:lnTo>
                        <a:pt x="68" y="94"/>
                      </a:lnTo>
                      <a:lnTo>
                        <a:pt x="108" y="76"/>
                      </a:lnTo>
                      <a:lnTo>
                        <a:pt x="88" y="52"/>
                      </a:lnTo>
                      <a:lnTo>
                        <a:pt x="96" y="42"/>
                      </a:lnTo>
                      <a:lnTo>
                        <a:pt x="92" y="27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27" name="Freeform 31"/>
                <p:cNvSpPr>
                  <a:spLocks/>
                </p:cNvSpPr>
                <p:nvPr/>
              </p:nvSpPr>
              <p:spPr bwMode="auto">
                <a:xfrm>
                  <a:off x="1919" y="2296"/>
                  <a:ext cx="128" cy="132"/>
                </a:xfrm>
                <a:custGeom>
                  <a:avLst/>
                  <a:gdLst>
                    <a:gd name="T0" fmla="*/ 9 w 128"/>
                    <a:gd name="T1" fmla="*/ 0 h 132"/>
                    <a:gd name="T2" fmla="*/ 0 w 128"/>
                    <a:gd name="T3" fmla="*/ 38 h 132"/>
                    <a:gd name="T4" fmla="*/ 71 w 128"/>
                    <a:gd name="T5" fmla="*/ 54 h 132"/>
                    <a:gd name="T6" fmla="*/ 52 w 128"/>
                    <a:gd name="T7" fmla="*/ 95 h 132"/>
                    <a:gd name="T8" fmla="*/ 96 w 128"/>
                    <a:gd name="T9" fmla="*/ 101 h 132"/>
                    <a:gd name="T10" fmla="*/ 80 w 128"/>
                    <a:gd name="T11" fmla="*/ 132 h 132"/>
                    <a:gd name="T12" fmla="*/ 128 w 128"/>
                    <a:gd name="T13" fmla="*/ 108 h 132"/>
                    <a:gd name="T14" fmla="*/ 105 w 128"/>
                    <a:gd name="T15" fmla="*/ 73 h 132"/>
                    <a:gd name="T16" fmla="*/ 114 w 128"/>
                    <a:gd name="T17" fmla="*/ 60 h 132"/>
                    <a:gd name="T18" fmla="*/ 110 w 128"/>
                    <a:gd name="T19" fmla="*/ 38 h 132"/>
                    <a:gd name="T20" fmla="*/ 9 w 128"/>
                    <a:gd name="T21" fmla="*/ 0 h 1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132">
                      <a:moveTo>
                        <a:pt x="9" y="0"/>
                      </a:moveTo>
                      <a:lnTo>
                        <a:pt x="0" y="38"/>
                      </a:lnTo>
                      <a:lnTo>
                        <a:pt x="71" y="54"/>
                      </a:lnTo>
                      <a:lnTo>
                        <a:pt x="52" y="95"/>
                      </a:lnTo>
                      <a:lnTo>
                        <a:pt x="96" y="101"/>
                      </a:lnTo>
                      <a:lnTo>
                        <a:pt x="80" y="132"/>
                      </a:lnTo>
                      <a:lnTo>
                        <a:pt x="128" y="108"/>
                      </a:lnTo>
                      <a:lnTo>
                        <a:pt x="105" y="73"/>
                      </a:lnTo>
                      <a:lnTo>
                        <a:pt x="114" y="60"/>
                      </a:lnTo>
                      <a:lnTo>
                        <a:pt x="110" y="38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28" name="Freeform 32"/>
                <p:cNvSpPr>
                  <a:spLocks/>
                </p:cNvSpPr>
                <p:nvPr/>
              </p:nvSpPr>
              <p:spPr bwMode="auto">
                <a:xfrm>
                  <a:off x="2115" y="2416"/>
                  <a:ext cx="137" cy="87"/>
                </a:xfrm>
                <a:custGeom>
                  <a:avLst/>
                  <a:gdLst>
                    <a:gd name="T0" fmla="*/ 9 w 137"/>
                    <a:gd name="T1" fmla="*/ 0 h 87"/>
                    <a:gd name="T2" fmla="*/ 0 w 137"/>
                    <a:gd name="T3" fmla="*/ 24 h 87"/>
                    <a:gd name="T4" fmla="*/ 77 w 137"/>
                    <a:gd name="T5" fmla="*/ 35 h 87"/>
                    <a:gd name="T6" fmla="*/ 56 w 137"/>
                    <a:gd name="T7" fmla="*/ 63 h 87"/>
                    <a:gd name="T8" fmla="*/ 102 w 137"/>
                    <a:gd name="T9" fmla="*/ 66 h 87"/>
                    <a:gd name="T10" fmla="*/ 86 w 137"/>
                    <a:gd name="T11" fmla="*/ 87 h 87"/>
                    <a:gd name="T12" fmla="*/ 137 w 137"/>
                    <a:gd name="T13" fmla="*/ 71 h 87"/>
                    <a:gd name="T14" fmla="*/ 112 w 137"/>
                    <a:gd name="T15" fmla="*/ 48 h 87"/>
                    <a:gd name="T16" fmla="*/ 122 w 137"/>
                    <a:gd name="T17" fmla="*/ 39 h 87"/>
                    <a:gd name="T18" fmla="*/ 118 w 137"/>
                    <a:gd name="T19" fmla="*/ 24 h 87"/>
                    <a:gd name="T20" fmla="*/ 9 w 137"/>
                    <a:gd name="T21" fmla="*/ 0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37" h="87">
                      <a:moveTo>
                        <a:pt x="9" y="0"/>
                      </a:moveTo>
                      <a:lnTo>
                        <a:pt x="0" y="24"/>
                      </a:lnTo>
                      <a:lnTo>
                        <a:pt x="77" y="35"/>
                      </a:lnTo>
                      <a:lnTo>
                        <a:pt x="56" y="63"/>
                      </a:lnTo>
                      <a:lnTo>
                        <a:pt x="102" y="66"/>
                      </a:lnTo>
                      <a:lnTo>
                        <a:pt x="86" y="87"/>
                      </a:lnTo>
                      <a:lnTo>
                        <a:pt x="137" y="71"/>
                      </a:lnTo>
                      <a:lnTo>
                        <a:pt x="112" y="48"/>
                      </a:lnTo>
                      <a:lnTo>
                        <a:pt x="122" y="39"/>
                      </a:lnTo>
                      <a:lnTo>
                        <a:pt x="118" y="24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29" name="Freeform 33"/>
                <p:cNvSpPr>
                  <a:spLocks/>
                </p:cNvSpPr>
                <p:nvPr/>
              </p:nvSpPr>
              <p:spPr bwMode="auto">
                <a:xfrm>
                  <a:off x="2437" y="2563"/>
                  <a:ext cx="175" cy="78"/>
                </a:xfrm>
                <a:custGeom>
                  <a:avLst/>
                  <a:gdLst>
                    <a:gd name="T0" fmla="*/ 0 w 175"/>
                    <a:gd name="T1" fmla="*/ 11 h 78"/>
                    <a:gd name="T2" fmla="*/ 10 w 175"/>
                    <a:gd name="T3" fmla="*/ 42 h 78"/>
                    <a:gd name="T4" fmla="*/ 38 w 175"/>
                    <a:gd name="T5" fmla="*/ 35 h 78"/>
                    <a:gd name="T6" fmla="*/ 52 w 175"/>
                    <a:gd name="T7" fmla="*/ 53 h 78"/>
                    <a:gd name="T8" fmla="*/ 80 w 175"/>
                    <a:gd name="T9" fmla="*/ 56 h 78"/>
                    <a:gd name="T10" fmla="*/ 108 w 175"/>
                    <a:gd name="T11" fmla="*/ 74 h 78"/>
                    <a:gd name="T12" fmla="*/ 140 w 175"/>
                    <a:gd name="T13" fmla="*/ 67 h 78"/>
                    <a:gd name="T14" fmla="*/ 175 w 175"/>
                    <a:gd name="T15" fmla="*/ 78 h 78"/>
                    <a:gd name="T16" fmla="*/ 136 w 175"/>
                    <a:gd name="T17" fmla="*/ 46 h 78"/>
                    <a:gd name="T18" fmla="*/ 140 w 175"/>
                    <a:gd name="T19" fmla="*/ 25 h 78"/>
                    <a:gd name="T20" fmla="*/ 122 w 175"/>
                    <a:gd name="T21" fmla="*/ 4 h 78"/>
                    <a:gd name="T22" fmla="*/ 108 w 175"/>
                    <a:gd name="T23" fmla="*/ 32 h 78"/>
                    <a:gd name="T24" fmla="*/ 87 w 175"/>
                    <a:gd name="T25" fmla="*/ 4 h 78"/>
                    <a:gd name="T26" fmla="*/ 59 w 175"/>
                    <a:gd name="T27" fmla="*/ 18 h 78"/>
                    <a:gd name="T28" fmla="*/ 42 w 175"/>
                    <a:gd name="T29" fmla="*/ 0 h 78"/>
                    <a:gd name="T30" fmla="*/ 0 w 175"/>
                    <a:gd name="T31" fmla="*/ 11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75" h="78">
                      <a:moveTo>
                        <a:pt x="0" y="11"/>
                      </a:moveTo>
                      <a:lnTo>
                        <a:pt x="10" y="42"/>
                      </a:lnTo>
                      <a:lnTo>
                        <a:pt x="38" y="35"/>
                      </a:lnTo>
                      <a:lnTo>
                        <a:pt x="52" y="53"/>
                      </a:lnTo>
                      <a:lnTo>
                        <a:pt x="80" y="56"/>
                      </a:lnTo>
                      <a:lnTo>
                        <a:pt x="108" y="74"/>
                      </a:lnTo>
                      <a:lnTo>
                        <a:pt x="140" y="67"/>
                      </a:lnTo>
                      <a:lnTo>
                        <a:pt x="175" y="78"/>
                      </a:lnTo>
                      <a:lnTo>
                        <a:pt x="136" y="46"/>
                      </a:lnTo>
                      <a:lnTo>
                        <a:pt x="140" y="25"/>
                      </a:lnTo>
                      <a:lnTo>
                        <a:pt x="122" y="4"/>
                      </a:lnTo>
                      <a:lnTo>
                        <a:pt x="108" y="32"/>
                      </a:lnTo>
                      <a:lnTo>
                        <a:pt x="87" y="4"/>
                      </a:lnTo>
                      <a:lnTo>
                        <a:pt x="59" y="18"/>
                      </a:lnTo>
                      <a:lnTo>
                        <a:pt x="42" y="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0" name="Freeform 34"/>
                <p:cNvSpPr>
                  <a:spLocks/>
                </p:cNvSpPr>
                <p:nvPr/>
              </p:nvSpPr>
              <p:spPr bwMode="auto">
                <a:xfrm>
                  <a:off x="1478" y="2286"/>
                  <a:ext cx="230" cy="93"/>
                </a:xfrm>
                <a:custGeom>
                  <a:avLst/>
                  <a:gdLst>
                    <a:gd name="T0" fmla="*/ 0 w 230"/>
                    <a:gd name="T1" fmla="*/ 12 h 93"/>
                    <a:gd name="T2" fmla="*/ 13 w 230"/>
                    <a:gd name="T3" fmla="*/ 51 h 93"/>
                    <a:gd name="T4" fmla="*/ 50 w 230"/>
                    <a:gd name="T5" fmla="*/ 42 h 93"/>
                    <a:gd name="T6" fmla="*/ 69 w 230"/>
                    <a:gd name="T7" fmla="*/ 64 h 93"/>
                    <a:gd name="T8" fmla="*/ 106 w 230"/>
                    <a:gd name="T9" fmla="*/ 67 h 93"/>
                    <a:gd name="T10" fmla="*/ 143 w 230"/>
                    <a:gd name="T11" fmla="*/ 90 h 93"/>
                    <a:gd name="T12" fmla="*/ 184 w 230"/>
                    <a:gd name="T13" fmla="*/ 80 h 93"/>
                    <a:gd name="T14" fmla="*/ 230 w 230"/>
                    <a:gd name="T15" fmla="*/ 93 h 93"/>
                    <a:gd name="T16" fmla="*/ 180 w 230"/>
                    <a:gd name="T17" fmla="*/ 55 h 93"/>
                    <a:gd name="T18" fmla="*/ 184 w 230"/>
                    <a:gd name="T19" fmla="*/ 29 h 93"/>
                    <a:gd name="T20" fmla="*/ 161 w 230"/>
                    <a:gd name="T21" fmla="*/ 3 h 93"/>
                    <a:gd name="T22" fmla="*/ 143 w 230"/>
                    <a:gd name="T23" fmla="*/ 38 h 93"/>
                    <a:gd name="T24" fmla="*/ 115 w 230"/>
                    <a:gd name="T25" fmla="*/ 3 h 93"/>
                    <a:gd name="T26" fmla="*/ 78 w 230"/>
                    <a:gd name="T27" fmla="*/ 21 h 93"/>
                    <a:gd name="T28" fmla="*/ 55 w 230"/>
                    <a:gd name="T29" fmla="*/ 0 h 93"/>
                    <a:gd name="T30" fmla="*/ 0 w 230"/>
                    <a:gd name="T31" fmla="*/ 12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30" h="93">
                      <a:moveTo>
                        <a:pt x="0" y="12"/>
                      </a:moveTo>
                      <a:lnTo>
                        <a:pt x="13" y="51"/>
                      </a:lnTo>
                      <a:lnTo>
                        <a:pt x="50" y="42"/>
                      </a:lnTo>
                      <a:lnTo>
                        <a:pt x="69" y="64"/>
                      </a:lnTo>
                      <a:lnTo>
                        <a:pt x="106" y="67"/>
                      </a:lnTo>
                      <a:lnTo>
                        <a:pt x="143" y="90"/>
                      </a:lnTo>
                      <a:lnTo>
                        <a:pt x="184" y="80"/>
                      </a:lnTo>
                      <a:lnTo>
                        <a:pt x="230" y="93"/>
                      </a:lnTo>
                      <a:lnTo>
                        <a:pt x="180" y="55"/>
                      </a:lnTo>
                      <a:lnTo>
                        <a:pt x="184" y="29"/>
                      </a:lnTo>
                      <a:lnTo>
                        <a:pt x="161" y="3"/>
                      </a:lnTo>
                      <a:lnTo>
                        <a:pt x="143" y="38"/>
                      </a:lnTo>
                      <a:lnTo>
                        <a:pt x="115" y="3"/>
                      </a:lnTo>
                      <a:lnTo>
                        <a:pt x="78" y="21"/>
                      </a:lnTo>
                      <a:lnTo>
                        <a:pt x="55" y="0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1" name="Freeform 35"/>
                <p:cNvSpPr>
                  <a:spLocks/>
                </p:cNvSpPr>
                <p:nvPr/>
              </p:nvSpPr>
              <p:spPr bwMode="auto">
                <a:xfrm>
                  <a:off x="1744" y="2503"/>
                  <a:ext cx="67" cy="71"/>
                </a:xfrm>
                <a:custGeom>
                  <a:avLst/>
                  <a:gdLst>
                    <a:gd name="T0" fmla="*/ 0 w 67"/>
                    <a:gd name="T1" fmla="*/ 8 h 71"/>
                    <a:gd name="T2" fmla="*/ 21 w 67"/>
                    <a:gd name="T3" fmla="*/ 25 h 71"/>
                    <a:gd name="T4" fmla="*/ 35 w 67"/>
                    <a:gd name="T5" fmla="*/ 71 h 71"/>
                    <a:gd name="T6" fmla="*/ 53 w 67"/>
                    <a:gd name="T7" fmla="*/ 53 h 71"/>
                    <a:gd name="T8" fmla="*/ 49 w 67"/>
                    <a:gd name="T9" fmla="*/ 29 h 71"/>
                    <a:gd name="T10" fmla="*/ 67 w 67"/>
                    <a:gd name="T11" fmla="*/ 0 h 71"/>
                    <a:gd name="T12" fmla="*/ 0 w 67"/>
                    <a:gd name="T13" fmla="*/ 8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7" h="71">
                      <a:moveTo>
                        <a:pt x="0" y="8"/>
                      </a:moveTo>
                      <a:lnTo>
                        <a:pt x="21" y="25"/>
                      </a:lnTo>
                      <a:lnTo>
                        <a:pt x="35" y="71"/>
                      </a:lnTo>
                      <a:lnTo>
                        <a:pt x="53" y="53"/>
                      </a:lnTo>
                      <a:lnTo>
                        <a:pt x="49" y="29"/>
                      </a:lnTo>
                      <a:lnTo>
                        <a:pt x="67" y="0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2" name="Freeform 36"/>
                <p:cNvSpPr>
                  <a:spLocks/>
                </p:cNvSpPr>
                <p:nvPr/>
              </p:nvSpPr>
              <p:spPr bwMode="auto">
                <a:xfrm>
                  <a:off x="1254" y="2356"/>
                  <a:ext cx="130" cy="211"/>
                </a:xfrm>
                <a:custGeom>
                  <a:avLst/>
                  <a:gdLst>
                    <a:gd name="T0" fmla="*/ 88 w 130"/>
                    <a:gd name="T1" fmla="*/ 0 h 211"/>
                    <a:gd name="T2" fmla="*/ 35 w 130"/>
                    <a:gd name="T3" fmla="*/ 14 h 211"/>
                    <a:gd name="T4" fmla="*/ 28 w 130"/>
                    <a:gd name="T5" fmla="*/ 35 h 211"/>
                    <a:gd name="T6" fmla="*/ 4 w 130"/>
                    <a:gd name="T7" fmla="*/ 49 h 211"/>
                    <a:gd name="T8" fmla="*/ 0 w 130"/>
                    <a:gd name="T9" fmla="*/ 81 h 211"/>
                    <a:gd name="T10" fmla="*/ 32 w 130"/>
                    <a:gd name="T11" fmla="*/ 91 h 211"/>
                    <a:gd name="T12" fmla="*/ 63 w 130"/>
                    <a:gd name="T13" fmla="*/ 116 h 211"/>
                    <a:gd name="T14" fmla="*/ 39 w 130"/>
                    <a:gd name="T15" fmla="*/ 130 h 211"/>
                    <a:gd name="T16" fmla="*/ 88 w 130"/>
                    <a:gd name="T17" fmla="*/ 147 h 211"/>
                    <a:gd name="T18" fmla="*/ 70 w 130"/>
                    <a:gd name="T19" fmla="*/ 162 h 211"/>
                    <a:gd name="T20" fmla="*/ 81 w 130"/>
                    <a:gd name="T21" fmla="*/ 186 h 211"/>
                    <a:gd name="T22" fmla="*/ 84 w 130"/>
                    <a:gd name="T23" fmla="*/ 211 h 211"/>
                    <a:gd name="T24" fmla="*/ 130 w 130"/>
                    <a:gd name="T25" fmla="*/ 204 h 211"/>
                    <a:gd name="T26" fmla="*/ 105 w 130"/>
                    <a:gd name="T27" fmla="*/ 169 h 211"/>
                    <a:gd name="T28" fmla="*/ 126 w 130"/>
                    <a:gd name="T29" fmla="*/ 140 h 211"/>
                    <a:gd name="T30" fmla="*/ 105 w 130"/>
                    <a:gd name="T31" fmla="*/ 126 h 211"/>
                    <a:gd name="T32" fmla="*/ 84 w 130"/>
                    <a:gd name="T33" fmla="*/ 123 h 211"/>
                    <a:gd name="T34" fmla="*/ 91 w 130"/>
                    <a:gd name="T35" fmla="*/ 98 h 211"/>
                    <a:gd name="T36" fmla="*/ 88 w 130"/>
                    <a:gd name="T37" fmla="*/ 88 h 211"/>
                    <a:gd name="T38" fmla="*/ 63 w 130"/>
                    <a:gd name="T39" fmla="*/ 74 h 211"/>
                    <a:gd name="T40" fmla="*/ 28 w 130"/>
                    <a:gd name="T41" fmla="*/ 67 h 211"/>
                    <a:gd name="T42" fmla="*/ 53 w 130"/>
                    <a:gd name="T43" fmla="*/ 49 h 211"/>
                    <a:gd name="T44" fmla="*/ 88 w 130"/>
                    <a:gd name="T45" fmla="*/ 0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130" h="211">
                      <a:moveTo>
                        <a:pt x="88" y="0"/>
                      </a:moveTo>
                      <a:lnTo>
                        <a:pt x="35" y="14"/>
                      </a:lnTo>
                      <a:lnTo>
                        <a:pt x="28" y="35"/>
                      </a:lnTo>
                      <a:lnTo>
                        <a:pt x="4" y="49"/>
                      </a:lnTo>
                      <a:lnTo>
                        <a:pt x="0" y="81"/>
                      </a:lnTo>
                      <a:lnTo>
                        <a:pt x="32" y="91"/>
                      </a:lnTo>
                      <a:lnTo>
                        <a:pt x="63" y="116"/>
                      </a:lnTo>
                      <a:lnTo>
                        <a:pt x="39" y="130"/>
                      </a:lnTo>
                      <a:lnTo>
                        <a:pt x="88" y="147"/>
                      </a:lnTo>
                      <a:lnTo>
                        <a:pt x="70" y="162"/>
                      </a:lnTo>
                      <a:lnTo>
                        <a:pt x="81" y="186"/>
                      </a:lnTo>
                      <a:lnTo>
                        <a:pt x="84" y="211"/>
                      </a:lnTo>
                      <a:lnTo>
                        <a:pt x="130" y="204"/>
                      </a:lnTo>
                      <a:lnTo>
                        <a:pt x="105" y="169"/>
                      </a:lnTo>
                      <a:lnTo>
                        <a:pt x="126" y="140"/>
                      </a:lnTo>
                      <a:lnTo>
                        <a:pt x="105" y="126"/>
                      </a:lnTo>
                      <a:lnTo>
                        <a:pt x="84" y="123"/>
                      </a:lnTo>
                      <a:lnTo>
                        <a:pt x="91" y="98"/>
                      </a:lnTo>
                      <a:lnTo>
                        <a:pt x="88" y="88"/>
                      </a:lnTo>
                      <a:lnTo>
                        <a:pt x="63" y="74"/>
                      </a:lnTo>
                      <a:lnTo>
                        <a:pt x="28" y="67"/>
                      </a:lnTo>
                      <a:lnTo>
                        <a:pt x="53" y="49"/>
                      </a:lnTo>
                      <a:lnTo>
                        <a:pt x="88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3" name="Freeform 37"/>
                <p:cNvSpPr>
                  <a:spLocks/>
                </p:cNvSpPr>
                <p:nvPr/>
              </p:nvSpPr>
              <p:spPr bwMode="auto">
                <a:xfrm>
                  <a:off x="1377" y="2338"/>
                  <a:ext cx="199" cy="85"/>
                </a:xfrm>
                <a:custGeom>
                  <a:avLst/>
                  <a:gdLst>
                    <a:gd name="T0" fmla="*/ 38 w 199"/>
                    <a:gd name="T1" fmla="*/ 0 h 85"/>
                    <a:gd name="T2" fmla="*/ 7 w 199"/>
                    <a:gd name="T3" fmla="*/ 25 h 85"/>
                    <a:gd name="T4" fmla="*/ 0 w 199"/>
                    <a:gd name="T5" fmla="*/ 53 h 85"/>
                    <a:gd name="T6" fmla="*/ 56 w 199"/>
                    <a:gd name="T7" fmla="*/ 60 h 85"/>
                    <a:gd name="T8" fmla="*/ 91 w 199"/>
                    <a:gd name="T9" fmla="*/ 46 h 85"/>
                    <a:gd name="T10" fmla="*/ 143 w 199"/>
                    <a:gd name="T11" fmla="*/ 60 h 85"/>
                    <a:gd name="T12" fmla="*/ 143 w 199"/>
                    <a:gd name="T13" fmla="*/ 85 h 85"/>
                    <a:gd name="T14" fmla="*/ 199 w 199"/>
                    <a:gd name="T15" fmla="*/ 78 h 85"/>
                    <a:gd name="T16" fmla="*/ 164 w 199"/>
                    <a:gd name="T17" fmla="*/ 60 h 85"/>
                    <a:gd name="T18" fmla="*/ 143 w 199"/>
                    <a:gd name="T19" fmla="*/ 35 h 85"/>
                    <a:gd name="T20" fmla="*/ 115 w 199"/>
                    <a:gd name="T21" fmla="*/ 35 h 85"/>
                    <a:gd name="T22" fmla="*/ 38 w 199"/>
                    <a:gd name="T23" fmla="*/ 0 h 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99" h="85">
                      <a:moveTo>
                        <a:pt x="38" y="0"/>
                      </a:moveTo>
                      <a:lnTo>
                        <a:pt x="7" y="25"/>
                      </a:lnTo>
                      <a:lnTo>
                        <a:pt x="0" y="53"/>
                      </a:lnTo>
                      <a:lnTo>
                        <a:pt x="56" y="60"/>
                      </a:lnTo>
                      <a:lnTo>
                        <a:pt x="91" y="46"/>
                      </a:lnTo>
                      <a:lnTo>
                        <a:pt x="143" y="60"/>
                      </a:lnTo>
                      <a:lnTo>
                        <a:pt x="143" y="85"/>
                      </a:lnTo>
                      <a:lnTo>
                        <a:pt x="199" y="78"/>
                      </a:lnTo>
                      <a:lnTo>
                        <a:pt x="164" y="60"/>
                      </a:lnTo>
                      <a:lnTo>
                        <a:pt x="143" y="35"/>
                      </a:lnTo>
                      <a:lnTo>
                        <a:pt x="115" y="35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4" name="Freeform 38"/>
                <p:cNvSpPr>
                  <a:spLocks/>
                </p:cNvSpPr>
                <p:nvPr/>
              </p:nvSpPr>
              <p:spPr bwMode="auto">
                <a:xfrm>
                  <a:off x="1426" y="2472"/>
                  <a:ext cx="252" cy="102"/>
                </a:xfrm>
                <a:custGeom>
                  <a:avLst/>
                  <a:gdLst>
                    <a:gd name="T0" fmla="*/ 0 w 252"/>
                    <a:gd name="T1" fmla="*/ 0 h 102"/>
                    <a:gd name="T2" fmla="*/ 24 w 252"/>
                    <a:gd name="T3" fmla="*/ 49 h 102"/>
                    <a:gd name="T4" fmla="*/ 45 w 252"/>
                    <a:gd name="T5" fmla="*/ 53 h 102"/>
                    <a:gd name="T6" fmla="*/ 63 w 252"/>
                    <a:gd name="T7" fmla="*/ 74 h 102"/>
                    <a:gd name="T8" fmla="*/ 161 w 252"/>
                    <a:gd name="T9" fmla="*/ 74 h 102"/>
                    <a:gd name="T10" fmla="*/ 168 w 252"/>
                    <a:gd name="T11" fmla="*/ 102 h 102"/>
                    <a:gd name="T12" fmla="*/ 252 w 252"/>
                    <a:gd name="T13" fmla="*/ 74 h 102"/>
                    <a:gd name="T14" fmla="*/ 199 w 252"/>
                    <a:gd name="T15" fmla="*/ 70 h 102"/>
                    <a:gd name="T16" fmla="*/ 185 w 252"/>
                    <a:gd name="T17" fmla="*/ 63 h 102"/>
                    <a:gd name="T18" fmla="*/ 94 w 252"/>
                    <a:gd name="T19" fmla="*/ 49 h 102"/>
                    <a:gd name="T20" fmla="*/ 73 w 252"/>
                    <a:gd name="T21" fmla="*/ 24 h 102"/>
                    <a:gd name="T22" fmla="*/ 0 w 252"/>
                    <a:gd name="T23" fmla="*/ 0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52" h="102">
                      <a:moveTo>
                        <a:pt x="0" y="0"/>
                      </a:moveTo>
                      <a:lnTo>
                        <a:pt x="24" y="49"/>
                      </a:lnTo>
                      <a:lnTo>
                        <a:pt x="45" y="53"/>
                      </a:lnTo>
                      <a:lnTo>
                        <a:pt x="63" y="74"/>
                      </a:lnTo>
                      <a:lnTo>
                        <a:pt x="161" y="74"/>
                      </a:lnTo>
                      <a:lnTo>
                        <a:pt x="168" y="102"/>
                      </a:lnTo>
                      <a:lnTo>
                        <a:pt x="252" y="74"/>
                      </a:lnTo>
                      <a:lnTo>
                        <a:pt x="199" y="70"/>
                      </a:lnTo>
                      <a:lnTo>
                        <a:pt x="185" y="63"/>
                      </a:lnTo>
                      <a:lnTo>
                        <a:pt x="94" y="49"/>
                      </a:lnTo>
                      <a:lnTo>
                        <a:pt x="73" y="2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5" name="Freeform 39"/>
                <p:cNvSpPr>
                  <a:spLocks/>
                </p:cNvSpPr>
                <p:nvPr/>
              </p:nvSpPr>
              <p:spPr bwMode="auto">
                <a:xfrm>
                  <a:off x="1055" y="2412"/>
                  <a:ext cx="84" cy="109"/>
                </a:xfrm>
                <a:custGeom>
                  <a:avLst/>
                  <a:gdLst>
                    <a:gd name="T0" fmla="*/ 84 w 84"/>
                    <a:gd name="T1" fmla="*/ 0 h 109"/>
                    <a:gd name="T2" fmla="*/ 18 w 84"/>
                    <a:gd name="T3" fmla="*/ 35 h 109"/>
                    <a:gd name="T4" fmla="*/ 39 w 84"/>
                    <a:gd name="T5" fmla="*/ 63 h 109"/>
                    <a:gd name="T6" fmla="*/ 0 w 84"/>
                    <a:gd name="T7" fmla="*/ 84 h 109"/>
                    <a:gd name="T8" fmla="*/ 0 w 84"/>
                    <a:gd name="T9" fmla="*/ 109 h 109"/>
                    <a:gd name="T10" fmla="*/ 53 w 84"/>
                    <a:gd name="T11" fmla="*/ 84 h 109"/>
                    <a:gd name="T12" fmla="*/ 63 w 84"/>
                    <a:gd name="T13" fmla="*/ 42 h 109"/>
                    <a:gd name="T14" fmla="*/ 84 w 84"/>
                    <a:gd name="T15" fmla="*/ 0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4" h="109">
                      <a:moveTo>
                        <a:pt x="84" y="0"/>
                      </a:moveTo>
                      <a:lnTo>
                        <a:pt x="18" y="35"/>
                      </a:lnTo>
                      <a:lnTo>
                        <a:pt x="39" y="63"/>
                      </a:lnTo>
                      <a:lnTo>
                        <a:pt x="0" y="84"/>
                      </a:lnTo>
                      <a:lnTo>
                        <a:pt x="0" y="109"/>
                      </a:lnTo>
                      <a:lnTo>
                        <a:pt x="53" y="84"/>
                      </a:lnTo>
                      <a:lnTo>
                        <a:pt x="63" y="42"/>
                      </a:lnTo>
                      <a:lnTo>
                        <a:pt x="84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6" name="Freeform 40"/>
                <p:cNvSpPr>
                  <a:spLocks/>
                </p:cNvSpPr>
                <p:nvPr/>
              </p:nvSpPr>
              <p:spPr bwMode="auto">
                <a:xfrm>
                  <a:off x="1101" y="2489"/>
                  <a:ext cx="90" cy="92"/>
                </a:xfrm>
                <a:custGeom>
                  <a:avLst/>
                  <a:gdLst>
                    <a:gd name="T0" fmla="*/ 90 w 90"/>
                    <a:gd name="T1" fmla="*/ 0 h 92"/>
                    <a:gd name="T2" fmla="*/ 28 w 90"/>
                    <a:gd name="T3" fmla="*/ 18 h 92"/>
                    <a:gd name="T4" fmla="*/ 41 w 90"/>
                    <a:gd name="T5" fmla="*/ 50 h 92"/>
                    <a:gd name="T6" fmla="*/ 17 w 90"/>
                    <a:gd name="T7" fmla="*/ 57 h 92"/>
                    <a:gd name="T8" fmla="*/ 0 w 90"/>
                    <a:gd name="T9" fmla="*/ 74 h 92"/>
                    <a:gd name="T10" fmla="*/ 7 w 90"/>
                    <a:gd name="T11" fmla="*/ 92 h 92"/>
                    <a:gd name="T12" fmla="*/ 59 w 90"/>
                    <a:gd name="T13" fmla="*/ 67 h 92"/>
                    <a:gd name="T14" fmla="*/ 76 w 90"/>
                    <a:gd name="T15" fmla="*/ 57 h 92"/>
                    <a:gd name="T16" fmla="*/ 90 w 90"/>
                    <a:gd name="T17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0" h="92">
                      <a:moveTo>
                        <a:pt x="90" y="0"/>
                      </a:moveTo>
                      <a:lnTo>
                        <a:pt x="28" y="18"/>
                      </a:lnTo>
                      <a:lnTo>
                        <a:pt x="41" y="50"/>
                      </a:lnTo>
                      <a:lnTo>
                        <a:pt x="17" y="57"/>
                      </a:lnTo>
                      <a:lnTo>
                        <a:pt x="0" y="74"/>
                      </a:lnTo>
                      <a:lnTo>
                        <a:pt x="7" y="92"/>
                      </a:lnTo>
                      <a:lnTo>
                        <a:pt x="59" y="67"/>
                      </a:lnTo>
                      <a:lnTo>
                        <a:pt x="76" y="57"/>
                      </a:lnTo>
                      <a:lnTo>
                        <a:pt x="9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7" name="Freeform 41"/>
                <p:cNvSpPr>
                  <a:spLocks/>
                </p:cNvSpPr>
                <p:nvPr/>
              </p:nvSpPr>
              <p:spPr bwMode="auto">
                <a:xfrm>
                  <a:off x="807" y="2412"/>
                  <a:ext cx="178" cy="123"/>
                </a:xfrm>
                <a:custGeom>
                  <a:avLst/>
                  <a:gdLst>
                    <a:gd name="T0" fmla="*/ 178 w 178"/>
                    <a:gd name="T1" fmla="*/ 11 h 123"/>
                    <a:gd name="T2" fmla="*/ 105 w 178"/>
                    <a:gd name="T3" fmla="*/ 0 h 123"/>
                    <a:gd name="T4" fmla="*/ 94 w 178"/>
                    <a:gd name="T5" fmla="*/ 14 h 123"/>
                    <a:gd name="T6" fmla="*/ 56 w 178"/>
                    <a:gd name="T7" fmla="*/ 11 h 123"/>
                    <a:gd name="T8" fmla="*/ 56 w 178"/>
                    <a:gd name="T9" fmla="*/ 42 h 123"/>
                    <a:gd name="T10" fmla="*/ 70 w 178"/>
                    <a:gd name="T11" fmla="*/ 70 h 123"/>
                    <a:gd name="T12" fmla="*/ 0 w 178"/>
                    <a:gd name="T13" fmla="*/ 99 h 123"/>
                    <a:gd name="T14" fmla="*/ 45 w 178"/>
                    <a:gd name="T15" fmla="*/ 106 h 123"/>
                    <a:gd name="T16" fmla="*/ 17 w 178"/>
                    <a:gd name="T17" fmla="*/ 123 h 123"/>
                    <a:gd name="T18" fmla="*/ 108 w 178"/>
                    <a:gd name="T19" fmla="*/ 116 h 123"/>
                    <a:gd name="T20" fmla="*/ 66 w 178"/>
                    <a:gd name="T21" fmla="*/ 95 h 123"/>
                    <a:gd name="T22" fmla="*/ 91 w 178"/>
                    <a:gd name="T23" fmla="*/ 74 h 123"/>
                    <a:gd name="T24" fmla="*/ 84 w 178"/>
                    <a:gd name="T25" fmla="*/ 49 h 123"/>
                    <a:gd name="T26" fmla="*/ 108 w 178"/>
                    <a:gd name="T27" fmla="*/ 32 h 123"/>
                    <a:gd name="T28" fmla="*/ 178 w 178"/>
                    <a:gd name="T29" fmla="*/ 11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78" h="123">
                      <a:moveTo>
                        <a:pt x="178" y="11"/>
                      </a:moveTo>
                      <a:lnTo>
                        <a:pt x="105" y="0"/>
                      </a:lnTo>
                      <a:lnTo>
                        <a:pt x="94" y="14"/>
                      </a:lnTo>
                      <a:lnTo>
                        <a:pt x="56" y="11"/>
                      </a:lnTo>
                      <a:lnTo>
                        <a:pt x="56" y="42"/>
                      </a:lnTo>
                      <a:lnTo>
                        <a:pt x="70" y="70"/>
                      </a:lnTo>
                      <a:lnTo>
                        <a:pt x="0" y="99"/>
                      </a:lnTo>
                      <a:lnTo>
                        <a:pt x="45" y="106"/>
                      </a:lnTo>
                      <a:lnTo>
                        <a:pt x="17" y="123"/>
                      </a:lnTo>
                      <a:lnTo>
                        <a:pt x="108" y="116"/>
                      </a:lnTo>
                      <a:lnTo>
                        <a:pt x="66" y="95"/>
                      </a:lnTo>
                      <a:lnTo>
                        <a:pt x="91" y="74"/>
                      </a:lnTo>
                      <a:lnTo>
                        <a:pt x="84" y="49"/>
                      </a:lnTo>
                      <a:lnTo>
                        <a:pt x="108" y="32"/>
                      </a:lnTo>
                      <a:lnTo>
                        <a:pt x="178" y="11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8" name="Freeform 42"/>
                <p:cNvSpPr>
                  <a:spLocks/>
                </p:cNvSpPr>
                <p:nvPr/>
              </p:nvSpPr>
              <p:spPr bwMode="auto">
                <a:xfrm>
                  <a:off x="653" y="2595"/>
                  <a:ext cx="73" cy="84"/>
                </a:xfrm>
                <a:custGeom>
                  <a:avLst/>
                  <a:gdLst>
                    <a:gd name="T0" fmla="*/ 35 w 73"/>
                    <a:gd name="T1" fmla="*/ 0 h 84"/>
                    <a:gd name="T2" fmla="*/ 0 w 73"/>
                    <a:gd name="T3" fmla="*/ 10 h 84"/>
                    <a:gd name="T4" fmla="*/ 17 w 73"/>
                    <a:gd name="T5" fmla="*/ 24 h 84"/>
                    <a:gd name="T6" fmla="*/ 7 w 73"/>
                    <a:gd name="T7" fmla="*/ 42 h 84"/>
                    <a:gd name="T8" fmla="*/ 28 w 73"/>
                    <a:gd name="T9" fmla="*/ 63 h 84"/>
                    <a:gd name="T10" fmla="*/ 35 w 73"/>
                    <a:gd name="T11" fmla="*/ 84 h 84"/>
                    <a:gd name="T12" fmla="*/ 73 w 73"/>
                    <a:gd name="T13" fmla="*/ 56 h 84"/>
                    <a:gd name="T14" fmla="*/ 35 w 73"/>
                    <a:gd name="T15" fmla="*/ 0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73" h="84">
                      <a:moveTo>
                        <a:pt x="35" y="0"/>
                      </a:moveTo>
                      <a:lnTo>
                        <a:pt x="0" y="10"/>
                      </a:lnTo>
                      <a:lnTo>
                        <a:pt x="17" y="24"/>
                      </a:lnTo>
                      <a:lnTo>
                        <a:pt x="7" y="42"/>
                      </a:lnTo>
                      <a:lnTo>
                        <a:pt x="28" y="63"/>
                      </a:lnTo>
                      <a:lnTo>
                        <a:pt x="35" y="84"/>
                      </a:lnTo>
                      <a:lnTo>
                        <a:pt x="73" y="56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739" name="Freeform 43"/>
              <p:cNvSpPr>
                <a:spLocks/>
              </p:cNvSpPr>
              <p:nvPr/>
            </p:nvSpPr>
            <p:spPr bwMode="auto">
              <a:xfrm>
                <a:off x="2255" y="1930"/>
                <a:ext cx="73" cy="95"/>
              </a:xfrm>
              <a:custGeom>
                <a:avLst/>
                <a:gdLst>
                  <a:gd name="T0" fmla="*/ 63 w 73"/>
                  <a:gd name="T1" fmla="*/ 0 h 95"/>
                  <a:gd name="T2" fmla="*/ 56 w 73"/>
                  <a:gd name="T3" fmla="*/ 39 h 95"/>
                  <a:gd name="T4" fmla="*/ 70 w 73"/>
                  <a:gd name="T5" fmla="*/ 67 h 95"/>
                  <a:gd name="T6" fmla="*/ 73 w 73"/>
                  <a:gd name="T7" fmla="*/ 95 h 95"/>
                  <a:gd name="T8" fmla="*/ 49 w 73"/>
                  <a:gd name="T9" fmla="*/ 71 h 95"/>
                  <a:gd name="T10" fmla="*/ 0 w 73"/>
                  <a:gd name="T11" fmla="*/ 57 h 95"/>
                  <a:gd name="T12" fmla="*/ 38 w 73"/>
                  <a:gd name="T13" fmla="*/ 39 h 95"/>
                  <a:gd name="T14" fmla="*/ 63 w 73"/>
                  <a:gd name="T15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3" h="95">
                    <a:moveTo>
                      <a:pt x="63" y="0"/>
                    </a:moveTo>
                    <a:lnTo>
                      <a:pt x="56" y="39"/>
                    </a:lnTo>
                    <a:lnTo>
                      <a:pt x="70" y="67"/>
                    </a:lnTo>
                    <a:lnTo>
                      <a:pt x="73" y="95"/>
                    </a:lnTo>
                    <a:lnTo>
                      <a:pt x="49" y="71"/>
                    </a:lnTo>
                    <a:lnTo>
                      <a:pt x="0" y="57"/>
                    </a:lnTo>
                    <a:lnTo>
                      <a:pt x="38" y="39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0" name="Freeform 44"/>
              <p:cNvSpPr>
                <a:spLocks/>
              </p:cNvSpPr>
              <p:nvPr/>
            </p:nvSpPr>
            <p:spPr bwMode="auto">
              <a:xfrm>
                <a:off x="2185" y="1846"/>
                <a:ext cx="80" cy="91"/>
              </a:xfrm>
              <a:custGeom>
                <a:avLst/>
                <a:gdLst>
                  <a:gd name="T0" fmla="*/ 0 w 80"/>
                  <a:gd name="T1" fmla="*/ 0 h 91"/>
                  <a:gd name="T2" fmla="*/ 21 w 80"/>
                  <a:gd name="T3" fmla="*/ 21 h 91"/>
                  <a:gd name="T4" fmla="*/ 0 w 80"/>
                  <a:gd name="T5" fmla="*/ 63 h 91"/>
                  <a:gd name="T6" fmla="*/ 21 w 80"/>
                  <a:gd name="T7" fmla="*/ 88 h 91"/>
                  <a:gd name="T8" fmla="*/ 49 w 80"/>
                  <a:gd name="T9" fmla="*/ 91 h 91"/>
                  <a:gd name="T10" fmla="*/ 80 w 80"/>
                  <a:gd name="T11" fmla="*/ 77 h 91"/>
                  <a:gd name="T12" fmla="*/ 35 w 80"/>
                  <a:gd name="T13" fmla="*/ 67 h 91"/>
                  <a:gd name="T14" fmla="*/ 80 w 80"/>
                  <a:gd name="T15" fmla="*/ 39 h 91"/>
                  <a:gd name="T16" fmla="*/ 56 w 80"/>
                  <a:gd name="T17" fmla="*/ 35 h 91"/>
                  <a:gd name="T18" fmla="*/ 0 w 80"/>
                  <a:gd name="T1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0" h="91">
                    <a:moveTo>
                      <a:pt x="0" y="0"/>
                    </a:moveTo>
                    <a:lnTo>
                      <a:pt x="21" y="21"/>
                    </a:lnTo>
                    <a:lnTo>
                      <a:pt x="0" y="63"/>
                    </a:lnTo>
                    <a:lnTo>
                      <a:pt x="21" y="88"/>
                    </a:lnTo>
                    <a:lnTo>
                      <a:pt x="49" y="91"/>
                    </a:lnTo>
                    <a:lnTo>
                      <a:pt x="80" y="77"/>
                    </a:lnTo>
                    <a:lnTo>
                      <a:pt x="35" y="67"/>
                    </a:lnTo>
                    <a:lnTo>
                      <a:pt x="80" y="39"/>
                    </a:lnTo>
                    <a:lnTo>
                      <a:pt x="56" y="3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9741" name="Group 45"/>
              <p:cNvGrpSpPr>
                <a:grpSpLocks/>
              </p:cNvGrpSpPr>
              <p:nvPr/>
            </p:nvGrpSpPr>
            <p:grpSpPr bwMode="auto">
              <a:xfrm>
                <a:off x="695" y="1210"/>
                <a:ext cx="1434" cy="683"/>
                <a:chOff x="695" y="1210"/>
                <a:chExt cx="1434" cy="683"/>
              </a:xfrm>
            </p:grpSpPr>
            <p:sp>
              <p:nvSpPr>
                <p:cNvPr id="29742" name="Freeform 46"/>
                <p:cNvSpPr>
                  <a:spLocks/>
                </p:cNvSpPr>
                <p:nvPr/>
              </p:nvSpPr>
              <p:spPr bwMode="auto">
                <a:xfrm>
                  <a:off x="695" y="1210"/>
                  <a:ext cx="1434" cy="683"/>
                </a:xfrm>
                <a:custGeom>
                  <a:avLst/>
                  <a:gdLst>
                    <a:gd name="T0" fmla="*/ 21 w 1434"/>
                    <a:gd name="T1" fmla="*/ 555 h 683"/>
                    <a:gd name="T2" fmla="*/ 35 w 1434"/>
                    <a:gd name="T3" fmla="*/ 626 h 683"/>
                    <a:gd name="T4" fmla="*/ 119 w 1434"/>
                    <a:gd name="T5" fmla="*/ 604 h 683"/>
                    <a:gd name="T6" fmla="*/ 196 w 1434"/>
                    <a:gd name="T7" fmla="*/ 583 h 683"/>
                    <a:gd name="T8" fmla="*/ 245 w 1434"/>
                    <a:gd name="T9" fmla="*/ 583 h 683"/>
                    <a:gd name="T10" fmla="*/ 329 w 1434"/>
                    <a:gd name="T11" fmla="*/ 597 h 683"/>
                    <a:gd name="T12" fmla="*/ 413 w 1434"/>
                    <a:gd name="T13" fmla="*/ 599 h 683"/>
                    <a:gd name="T14" fmla="*/ 458 w 1434"/>
                    <a:gd name="T15" fmla="*/ 629 h 683"/>
                    <a:gd name="T16" fmla="*/ 500 w 1434"/>
                    <a:gd name="T17" fmla="*/ 650 h 683"/>
                    <a:gd name="T18" fmla="*/ 549 w 1434"/>
                    <a:gd name="T19" fmla="*/ 654 h 683"/>
                    <a:gd name="T20" fmla="*/ 608 w 1434"/>
                    <a:gd name="T21" fmla="*/ 626 h 683"/>
                    <a:gd name="T22" fmla="*/ 675 w 1434"/>
                    <a:gd name="T23" fmla="*/ 629 h 683"/>
                    <a:gd name="T24" fmla="*/ 727 w 1434"/>
                    <a:gd name="T25" fmla="*/ 583 h 683"/>
                    <a:gd name="T26" fmla="*/ 762 w 1434"/>
                    <a:gd name="T27" fmla="*/ 514 h 683"/>
                    <a:gd name="T28" fmla="*/ 811 w 1434"/>
                    <a:gd name="T29" fmla="*/ 451 h 683"/>
                    <a:gd name="T30" fmla="*/ 892 w 1434"/>
                    <a:gd name="T31" fmla="*/ 422 h 683"/>
                    <a:gd name="T32" fmla="*/ 948 w 1434"/>
                    <a:gd name="T33" fmla="*/ 404 h 683"/>
                    <a:gd name="T34" fmla="*/ 1035 w 1434"/>
                    <a:gd name="T35" fmla="*/ 365 h 683"/>
                    <a:gd name="T36" fmla="*/ 1074 w 1434"/>
                    <a:gd name="T37" fmla="*/ 281 h 683"/>
                    <a:gd name="T38" fmla="*/ 1109 w 1434"/>
                    <a:gd name="T39" fmla="*/ 267 h 683"/>
                    <a:gd name="T40" fmla="*/ 1154 w 1434"/>
                    <a:gd name="T41" fmla="*/ 274 h 683"/>
                    <a:gd name="T42" fmla="*/ 1199 w 1434"/>
                    <a:gd name="T43" fmla="*/ 299 h 683"/>
                    <a:gd name="T44" fmla="*/ 1259 w 1434"/>
                    <a:gd name="T45" fmla="*/ 323 h 683"/>
                    <a:gd name="T46" fmla="*/ 1318 w 1434"/>
                    <a:gd name="T47" fmla="*/ 292 h 683"/>
                    <a:gd name="T48" fmla="*/ 1378 w 1434"/>
                    <a:gd name="T49" fmla="*/ 235 h 683"/>
                    <a:gd name="T50" fmla="*/ 1357 w 1434"/>
                    <a:gd name="T51" fmla="*/ 193 h 683"/>
                    <a:gd name="T52" fmla="*/ 1364 w 1434"/>
                    <a:gd name="T53" fmla="*/ 121 h 683"/>
                    <a:gd name="T54" fmla="*/ 1416 w 1434"/>
                    <a:gd name="T55" fmla="*/ 74 h 683"/>
                    <a:gd name="T56" fmla="*/ 1399 w 1434"/>
                    <a:gd name="T57" fmla="*/ 46 h 683"/>
                    <a:gd name="T58" fmla="*/ 1325 w 1434"/>
                    <a:gd name="T59" fmla="*/ 46 h 683"/>
                    <a:gd name="T60" fmla="*/ 1255 w 1434"/>
                    <a:gd name="T61" fmla="*/ 31 h 683"/>
                    <a:gd name="T62" fmla="*/ 1179 w 1434"/>
                    <a:gd name="T63" fmla="*/ 0 h 683"/>
                    <a:gd name="T64" fmla="*/ 1112 w 1434"/>
                    <a:gd name="T65" fmla="*/ 28 h 683"/>
                    <a:gd name="T66" fmla="*/ 1018 w 1434"/>
                    <a:gd name="T67" fmla="*/ 53 h 683"/>
                    <a:gd name="T68" fmla="*/ 972 w 1434"/>
                    <a:gd name="T69" fmla="*/ 116 h 683"/>
                    <a:gd name="T70" fmla="*/ 923 w 1434"/>
                    <a:gd name="T71" fmla="*/ 158 h 683"/>
                    <a:gd name="T72" fmla="*/ 871 w 1434"/>
                    <a:gd name="T73" fmla="*/ 165 h 683"/>
                    <a:gd name="T74" fmla="*/ 836 w 1434"/>
                    <a:gd name="T75" fmla="*/ 200 h 683"/>
                    <a:gd name="T76" fmla="*/ 808 w 1434"/>
                    <a:gd name="T77" fmla="*/ 267 h 683"/>
                    <a:gd name="T78" fmla="*/ 790 w 1434"/>
                    <a:gd name="T79" fmla="*/ 331 h 683"/>
                    <a:gd name="T80" fmla="*/ 748 w 1434"/>
                    <a:gd name="T81" fmla="*/ 365 h 683"/>
                    <a:gd name="T82" fmla="*/ 720 w 1434"/>
                    <a:gd name="T83" fmla="*/ 401 h 683"/>
                    <a:gd name="T84" fmla="*/ 647 w 1434"/>
                    <a:gd name="T85" fmla="*/ 443 h 683"/>
                    <a:gd name="T86" fmla="*/ 552 w 1434"/>
                    <a:gd name="T87" fmla="*/ 397 h 683"/>
                    <a:gd name="T88" fmla="*/ 500 w 1434"/>
                    <a:gd name="T89" fmla="*/ 411 h 683"/>
                    <a:gd name="T90" fmla="*/ 514 w 1434"/>
                    <a:gd name="T91" fmla="*/ 510 h 683"/>
                    <a:gd name="T92" fmla="*/ 472 w 1434"/>
                    <a:gd name="T93" fmla="*/ 597 h 683"/>
                    <a:gd name="T94" fmla="*/ 468 w 1434"/>
                    <a:gd name="T95" fmla="*/ 531 h 683"/>
                    <a:gd name="T96" fmla="*/ 503 w 1434"/>
                    <a:gd name="T97" fmla="*/ 457 h 683"/>
                    <a:gd name="T98" fmla="*/ 461 w 1434"/>
                    <a:gd name="T99" fmla="*/ 432 h 683"/>
                    <a:gd name="T100" fmla="*/ 406 w 1434"/>
                    <a:gd name="T101" fmla="*/ 411 h 683"/>
                    <a:gd name="T102" fmla="*/ 374 w 1434"/>
                    <a:gd name="T103" fmla="*/ 369 h 683"/>
                    <a:gd name="T104" fmla="*/ 325 w 1434"/>
                    <a:gd name="T105" fmla="*/ 341 h 683"/>
                    <a:gd name="T106" fmla="*/ 252 w 1434"/>
                    <a:gd name="T107" fmla="*/ 360 h 683"/>
                    <a:gd name="T108" fmla="*/ 175 w 1434"/>
                    <a:gd name="T109" fmla="*/ 379 h 683"/>
                    <a:gd name="T110" fmla="*/ 105 w 1434"/>
                    <a:gd name="T111" fmla="*/ 395 h 683"/>
                    <a:gd name="T112" fmla="*/ 49 w 1434"/>
                    <a:gd name="T113" fmla="*/ 422 h 683"/>
                    <a:gd name="T114" fmla="*/ 21 w 1434"/>
                    <a:gd name="T115" fmla="*/ 450 h 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</a:cxnLst>
                  <a:rect l="0" t="0" r="r" b="b"/>
                  <a:pathLst>
                    <a:path w="1434" h="683">
                      <a:moveTo>
                        <a:pt x="7" y="500"/>
                      </a:moveTo>
                      <a:lnTo>
                        <a:pt x="21" y="555"/>
                      </a:lnTo>
                      <a:lnTo>
                        <a:pt x="0" y="606"/>
                      </a:lnTo>
                      <a:lnTo>
                        <a:pt x="35" y="626"/>
                      </a:lnTo>
                      <a:lnTo>
                        <a:pt x="77" y="597"/>
                      </a:lnTo>
                      <a:lnTo>
                        <a:pt x="119" y="604"/>
                      </a:lnTo>
                      <a:lnTo>
                        <a:pt x="147" y="576"/>
                      </a:lnTo>
                      <a:lnTo>
                        <a:pt x="196" y="583"/>
                      </a:lnTo>
                      <a:lnTo>
                        <a:pt x="210" y="556"/>
                      </a:lnTo>
                      <a:lnTo>
                        <a:pt x="245" y="583"/>
                      </a:lnTo>
                      <a:lnTo>
                        <a:pt x="294" y="580"/>
                      </a:lnTo>
                      <a:lnTo>
                        <a:pt x="329" y="597"/>
                      </a:lnTo>
                      <a:lnTo>
                        <a:pt x="371" y="622"/>
                      </a:lnTo>
                      <a:lnTo>
                        <a:pt x="413" y="599"/>
                      </a:lnTo>
                      <a:lnTo>
                        <a:pt x="420" y="626"/>
                      </a:lnTo>
                      <a:lnTo>
                        <a:pt x="458" y="629"/>
                      </a:lnTo>
                      <a:lnTo>
                        <a:pt x="465" y="661"/>
                      </a:lnTo>
                      <a:lnTo>
                        <a:pt x="500" y="650"/>
                      </a:lnTo>
                      <a:lnTo>
                        <a:pt x="524" y="683"/>
                      </a:lnTo>
                      <a:lnTo>
                        <a:pt x="549" y="654"/>
                      </a:lnTo>
                      <a:lnTo>
                        <a:pt x="591" y="657"/>
                      </a:lnTo>
                      <a:lnTo>
                        <a:pt x="608" y="626"/>
                      </a:lnTo>
                      <a:lnTo>
                        <a:pt x="643" y="647"/>
                      </a:lnTo>
                      <a:lnTo>
                        <a:pt x="675" y="629"/>
                      </a:lnTo>
                      <a:lnTo>
                        <a:pt x="706" y="613"/>
                      </a:lnTo>
                      <a:lnTo>
                        <a:pt x="727" y="583"/>
                      </a:lnTo>
                      <a:lnTo>
                        <a:pt x="731" y="538"/>
                      </a:lnTo>
                      <a:lnTo>
                        <a:pt x="762" y="514"/>
                      </a:lnTo>
                      <a:lnTo>
                        <a:pt x="769" y="474"/>
                      </a:lnTo>
                      <a:lnTo>
                        <a:pt x="811" y="451"/>
                      </a:lnTo>
                      <a:lnTo>
                        <a:pt x="857" y="457"/>
                      </a:lnTo>
                      <a:lnTo>
                        <a:pt x="892" y="422"/>
                      </a:lnTo>
                      <a:lnTo>
                        <a:pt x="920" y="425"/>
                      </a:lnTo>
                      <a:lnTo>
                        <a:pt x="948" y="404"/>
                      </a:lnTo>
                      <a:lnTo>
                        <a:pt x="993" y="395"/>
                      </a:lnTo>
                      <a:lnTo>
                        <a:pt x="1035" y="365"/>
                      </a:lnTo>
                      <a:lnTo>
                        <a:pt x="1046" y="309"/>
                      </a:lnTo>
                      <a:lnTo>
                        <a:pt x="1074" y="281"/>
                      </a:lnTo>
                      <a:lnTo>
                        <a:pt x="1084" y="247"/>
                      </a:lnTo>
                      <a:lnTo>
                        <a:pt x="1109" y="267"/>
                      </a:lnTo>
                      <a:lnTo>
                        <a:pt x="1151" y="249"/>
                      </a:lnTo>
                      <a:lnTo>
                        <a:pt x="1154" y="274"/>
                      </a:lnTo>
                      <a:lnTo>
                        <a:pt x="1182" y="274"/>
                      </a:lnTo>
                      <a:lnTo>
                        <a:pt x="1199" y="299"/>
                      </a:lnTo>
                      <a:lnTo>
                        <a:pt x="1231" y="292"/>
                      </a:lnTo>
                      <a:lnTo>
                        <a:pt x="1259" y="323"/>
                      </a:lnTo>
                      <a:lnTo>
                        <a:pt x="1294" y="331"/>
                      </a:lnTo>
                      <a:lnTo>
                        <a:pt x="1318" y="292"/>
                      </a:lnTo>
                      <a:lnTo>
                        <a:pt x="1350" y="256"/>
                      </a:lnTo>
                      <a:lnTo>
                        <a:pt x="1378" y="235"/>
                      </a:lnTo>
                      <a:lnTo>
                        <a:pt x="1395" y="228"/>
                      </a:lnTo>
                      <a:lnTo>
                        <a:pt x="1357" y="193"/>
                      </a:lnTo>
                      <a:lnTo>
                        <a:pt x="1374" y="154"/>
                      </a:lnTo>
                      <a:lnTo>
                        <a:pt x="1364" y="121"/>
                      </a:lnTo>
                      <a:lnTo>
                        <a:pt x="1385" y="105"/>
                      </a:lnTo>
                      <a:lnTo>
                        <a:pt x="1416" y="74"/>
                      </a:lnTo>
                      <a:lnTo>
                        <a:pt x="1434" y="29"/>
                      </a:lnTo>
                      <a:lnTo>
                        <a:pt x="1399" y="46"/>
                      </a:lnTo>
                      <a:lnTo>
                        <a:pt x="1360" y="31"/>
                      </a:lnTo>
                      <a:lnTo>
                        <a:pt x="1325" y="46"/>
                      </a:lnTo>
                      <a:lnTo>
                        <a:pt x="1280" y="57"/>
                      </a:lnTo>
                      <a:lnTo>
                        <a:pt x="1255" y="31"/>
                      </a:lnTo>
                      <a:lnTo>
                        <a:pt x="1220" y="28"/>
                      </a:lnTo>
                      <a:lnTo>
                        <a:pt x="1179" y="0"/>
                      </a:lnTo>
                      <a:lnTo>
                        <a:pt x="1126" y="8"/>
                      </a:lnTo>
                      <a:lnTo>
                        <a:pt x="1112" y="28"/>
                      </a:lnTo>
                      <a:lnTo>
                        <a:pt x="1049" y="57"/>
                      </a:lnTo>
                      <a:lnTo>
                        <a:pt x="1018" y="53"/>
                      </a:lnTo>
                      <a:lnTo>
                        <a:pt x="1004" y="95"/>
                      </a:lnTo>
                      <a:lnTo>
                        <a:pt x="972" y="116"/>
                      </a:lnTo>
                      <a:lnTo>
                        <a:pt x="965" y="156"/>
                      </a:lnTo>
                      <a:lnTo>
                        <a:pt x="923" y="158"/>
                      </a:lnTo>
                      <a:lnTo>
                        <a:pt x="895" y="147"/>
                      </a:lnTo>
                      <a:lnTo>
                        <a:pt x="871" y="165"/>
                      </a:lnTo>
                      <a:lnTo>
                        <a:pt x="846" y="156"/>
                      </a:lnTo>
                      <a:lnTo>
                        <a:pt x="836" y="200"/>
                      </a:lnTo>
                      <a:lnTo>
                        <a:pt x="832" y="242"/>
                      </a:lnTo>
                      <a:lnTo>
                        <a:pt x="808" y="267"/>
                      </a:lnTo>
                      <a:lnTo>
                        <a:pt x="808" y="295"/>
                      </a:lnTo>
                      <a:lnTo>
                        <a:pt x="790" y="331"/>
                      </a:lnTo>
                      <a:lnTo>
                        <a:pt x="773" y="355"/>
                      </a:lnTo>
                      <a:lnTo>
                        <a:pt x="748" y="365"/>
                      </a:lnTo>
                      <a:lnTo>
                        <a:pt x="748" y="397"/>
                      </a:lnTo>
                      <a:lnTo>
                        <a:pt x="720" y="401"/>
                      </a:lnTo>
                      <a:lnTo>
                        <a:pt x="699" y="444"/>
                      </a:lnTo>
                      <a:lnTo>
                        <a:pt x="647" y="443"/>
                      </a:lnTo>
                      <a:lnTo>
                        <a:pt x="608" y="402"/>
                      </a:lnTo>
                      <a:lnTo>
                        <a:pt x="552" y="397"/>
                      </a:lnTo>
                      <a:lnTo>
                        <a:pt x="524" y="390"/>
                      </a:lnTo>
                      <a:lnTo>
                        <a:pt x="500" y="411"/>
                      </a:lnTo>
                      <a:lnTo>
                        <a:pt x="503" y="453"/>
                      </a:lnTo>
                      <a:lnTo>
                        <a:pt x="514" y="510"/>
                      </a:lnTo>
                      <a:lnTo>
                        <a:pt x="496" y="555"/>
                      </a:lnTo>
                      <a:lnTo>
                        <a:pt x="472" y="597"/>
                      </a:lnTo>
                      <a:lnTo>
                        <a:pt x="461" y="562"/>
                      </a:lnTo>
                      <a:lnTo>
                        <a:pt x="468" y="531"/>
                      </a:lnTo>
                      <a:lnTo>
                        <a:pt x="486" y="513"/>
                      </a:lnTo>
                      <a:lnTo>
                        <a:pt x="503" y="457"/>
                      </a:lnTo>
                      <a:lnTo>
                        <a:pt x="500" y="411"/>
                      </a:lnTo>
                      <a:lnTo>
                        <a:pt x="461" y="432"/>
                      </a:lnTo>
                      <a:lnTo>
                        <a:pt x="427" y="429"/>
                      </a:lnTo>
                      <a:lnTo>
                        <a:pt x="406" y="411"/>
                      </a:lnTo>
                      <a:lnTo>
                        <a:pt x="406" y="372"/>
                      </a:lnTo>
                      <a:lnTo>
                        <a:pt x="374" y="369"/>
                      </a:lnTo>
                      <a:lnTo>
                        <a:pt x="371" y="331"/>
                      </a:lnTo>
                      <a:lnTo>
                        <a:pt x="325" y="341"/>
                      </a:lnTo>
                      <a:lnTo>
                        <a:pt x="287" y="330"/>
                      </a:lnTo>
                      <a:lnTo>
                        <a:pt x="252" y="360"/>
                      </a:lnTo>
                      <a:lnTo>
                        <a:pt x="206" y="358"/>
                      </a:lnTo>
                      <a:lnTo>
                        <a:pt x="175" y="379"/>
                      </a:lnTo>
                      <a:lnTo>
                        <a:pt x="140" y="369"/>
                      </a:lnTo>
                      <a:lnTo>
                        <a:pt x="105" y="395"/>
                      </a:lnTo>
                      <a:lnTo>
                        <a:pt x="63" y="390"/>
                      </a:lnTo>
                      <a:lnTo>
                        <a:pt x="49" y="422"/>
                      </a:lnTo>
                      <a:lnTo>
                        <a:pt x="7" y="416"/>
                      </a:lnTo>
                      <a:lnTo>
                        <a:pt x="21" y="450"/>
                      </a:lnTo>
                      <a:lnTo>
                        <a:pt x="7" y="500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43" name="Freeform 47"/>
                <p:cNvSpPr>
                  <a:spLocks/>
                </p:cNvSpPr>
                <p:nvPr/>
              </p:nvSpPr>
              <p:spPr bwMode="auto">
                <a:xfrm>
                  <a:off x="1842" y="1234"/>
                  <a:ext cx="59" cy="183"/>
                </a:xfrm>
                <a:custGeom>
                  <a:avLst/>
                  <a:gdLst>
                    <a:gd name="T0" fmla="*/ 0 w 59"/>
                    <a:gd name="T1" fmla="*/ 0 h 183"/>
                    <a:gd name="T2" fmla="*/ 11 w 59"/>
                    <a:gd name="T3" fmla="*/ 29 h 183"/>
                    <a:gd name="T4" fmla="*/ 21 w 59"/>
                    <a:gd name="T5" fmla="*/ 64 h 183"/>
                    <a:gd name="T6" fmla="*/ 0 w 59"/>
                    <a:gd name="T7" fmla="*/ 102 h 183"/>
                    <a:gd name="T8" fmla="*/ 21 w 59"/>
                    <a:gd name="T9" fmla="*/ 183 h 183"/>
                    <a:gd name="T10" fmla="*/ 28 w 59"/>
                    <a:gd name="T11" fmla="*/ 109 h 183"/>
                    <a:gd name="T12" fmla="*/ 52 w 59"/>
                    <a:gd name="T13" fmla="*/ 81 h 183"/>
                    <a:gd name="T14" fmla="*/ 59 w 59"/>
                    <a:gd name="T15" fmla="*/ 46 h 183"/>
                    <a:gd name="T16" fmla="*/ 0 w 59"/>
                    <a:gd name="T17" fmla="*/ 0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9" h="183">
                      <a:moveTo>
                        <a:pt x="0" y="0"/>
                      </a:moveTo>
                      <a:lnTo>
                        <a:pt x="11" y="29"/>
                      </a:lnTo>
                      <a:lnTo>
                        <a:pt x="21" y="64"/>
                      </a:lnTo>
                      <a:lnTo>
                        <a:pt x="0" y="102"/>
                      </a:lnTo>
                      <a:lnTo>
                        <a:pt x="21" y="183"/>
                      </a:lnTo>
                      <a:lnTo>
                        <a:pt x="28" y="109"/>
                      </a:lnTo>
                      <a:lnTo>
                        <a:pt x="52" y="81"/>
                      </a:lnTo>
                      <a:lnTo>
                        <a:pt x="59" y="4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44" name="Freeform 48"/>
                <p:cNvSpPr>
                  <a:spLocks/>
                </p:cNvSpPr>
                <p:nvPr/>
              </p:nvSpPr>
              <p:spPr bwMode="auto">
                <a:xfrm>
                  <a:off x="1989" y="1256"/>
                  <a:ext cx="73" cy="126"/>
                </a:xfrm>
                <a:custGeom>
                  <a:avLst/>
                  <a:gdLst>
                    <a:gd name="T0" fmla="*/ 73 w 73"/>
                    <a:gd name="T1" fmla="*/ 0 h 126"/>
                    <a:gd name="T2" fmla="*/ 35 w 73"/>
                    <a:gd name="T3" fmla="*/ 21 h 126"/>
                    <a:gd name="T4" fmla="*/ 0 w 73"/>
                    <a:gd name="T5" fmla="*/ 24 h 126"/>
                    <a:gd name="T6" fmla="*/ 17 w 73"/>
                    <a:gd name="T7" fmla="*/ 45 h 126"/>
                    <a:gd name="T8" fmla="*/ 31 w 73"/>
                    <a:gd name="T9" fmla="*/ 91 h 126"/>
                    <a:gd name="T10" fmla="*/ 21 w 73"/>
                    <a:gd name="T11" fmla="*/ 126 h 126"/>
                    <a:gd name="T12" fmla="*/ 42 w 73"/>
                    <a:gd name="T13" fmla="*/ 112 h 126"/>
                    <a:gd name="T14" fmla="*/ 38 w 73"/>
                    <a:gd name="T15" fmla="*/ 52 h 126"/>
                    <a:gd name="T16" fmla="*/ 73 w 73"/>
                    <a:gd name="T17" fmla="*/ 0 h 1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3" h="126">
                      <a:moveTo>
                        <a:pt x="73" y="0"/>
                      </a:moveTo>
                      <a:lnTo>
                        <a:pt x="35" y="21"/>
                      </a:lnTo>
                      <a:lnTo>
                        <a:pt x="0" y="24"/>
                      </a:lnTo>
                      <a:lnTo>
                        <a:pt x="17" y="45"/>
                      </a:lnTo>
                      <a:lnTo>
                        <a:pt x="31" y="91"/>
                      </a:lnTo>
                      <a:lnTo>
                        <a:pt x="21" y="126"/>
                      </a:lnTo>
                      <a:lnTo>
                        <a:pt x="42" y="112"/>
                      </a:lnTo>
                      <a:lnTo>
                        <a:pt x="38" y="52"/>
                      </a:lnTo>
                      <a:lnTo>
                        <a:pt x="73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45" name="Freeform 49"/>
                <p:cNvSpPr>
                  <a:spLocks/>
                </p:cNvSpPr>
                <p:nvPr/>
              </p:nvSpPr>
              <p:spPr bwMode="auto">
                <a:xfrm>
                  <a:off x="1933" y="1438"/>
                  <a:ext cx="84" cy="67"/>
                </a:xfrm>
                <a:custGeom>
                  <a:avLst/>
                  <a:gdLst>
                    <a:gd name="T0" fmla="*/ 84 w 84"/>
                    <a:gd name="T1" fmla="*/ 0 h 67"/>
                    <a:gd name="T2" fmla="*/ 52 w 84"/>
                    <a:gd name="T3" fmla="*/ 42 h 67"/>
                    <a:gd name="T4" fmla="*/ 45 w 84"/>
                    <a:gd name="T5" fmla="*/ 67 h 67"/>
                    <a:gd name="T6" fmla="*/ 0 w 84"/>
                    <a:gd name="T7" fmla="*/ 14 h 67"/>
                    <a:gd name="T8" fmla="*/ 38 w 84"/>
                    <a:gd name="T9" fmla="*/ 11 h 67"/>
                    <a:gd name="T10" fmla="*/ 84 w 84"/>
                    <a:gd name="T11" fmla="*/ 0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4" h="67">
                      <a:moveTo>
                        <a:pt x="84" y="0"/>
                      </a:moveTo>
                      <a:lnTo>
                        <a:pt x="52" y="42"/>
                      </a:lnTo>
                      <a:lnTo>
                        <a:pt x="45" y="67"/>
                      </a:lnTo>
                      <a:lnTo>
                        <a:pt x="0" y="14"/>
                      </a:lnTo>
                      <a:lnTo>
                        <a:pt x="38" y="11"/>
                      </a:lnTo>
                      <a:lnTo>
                        <a:pt x="84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46" name="Freeform 50"/>
                <p:cNvSpPr>
                  <a:spLocks/>
                </p:cNvSpPr>
                <p:nvPr/>
              </p:nvSpPr>
              <p:spPr bwMode="auto">
                <a:xfrm>
                  <a:off x="1891" y="1280"/>
                  <a:ext cx="80" cy="148"/>
                </a:xfrm>
                <a:custGeom>
                  <a:avLst/>
                  <a:gdLst>
                    <a:gd name="T0" fmla="*/ 42 w 80"/>
                    <a:gd name="T1" fmla="*/ 0 h 148"/>
                    <a:gd name="T2" fmla="*/ 56 w 80"/>
                    <a:gd name="T3" fmla="*/ 18 h 148"/>
                    <a:gd name="T4" fmla="*/ 17 w 80"/>
                    <a:gd name="T5" fmla="*/ 63 h 148"/>
                    <a:gd name="T6" fmla="*/ 28 w 80"/>
                    <a:gd name="T7" fmla="*/ 81 h 148"/>
                    <a:gd name="T8" fmla="*/ 24 w 80"/>
                    <a:gd name="T9" fmla="*/ 120 h 148"/>
                    <a:gd name="T10" fmla="*/ 0 w 80"/>
                    <a:gd name="T11" fmla="*/ 148 h 148"/>
                    <a:gd name="T12" fmla="*/ 80 w 80"/>
                    <a:gd name="T13" fmla="*/ 123 h 148"/>
                    <a:gd name="T14" fmla="*/ 63 w 80"/>
                    <a:gd name="T15" fmla="*/ 102 h 148"/>
                    <a:gd name="T16" fmla="*/ 77 w 80"/>
                    <a:gd name="T17" fmla="*/ 74 h 148"/>
                    <a:gd name="T18" fmla="*/ 42 w 80"/>
                    <a:gd name="T19" fmla="*/ 0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80" h="148">
                      <a:moveTo>
                        <a:pt x="42" y="0"/>
                      </a:moveTo>
                      <a:lnTo>
                        <a:pt x="56" y="18"/>
                      </a:lnTo>
                      <a:lnTo>
                        <a:pt x="17" y="63"/>
                      </a:lnTo>
                      <a:lnTo>
                        <a:pt x="28" y="81"/>
                      </a:lnTo>
                      <a:lnTo>
                        <a:pt x="24" y="120"/>
                      </a:lnTo>
                      <a:lnTo>
                        <a:pt x="0" y="148"/>
                      </a:lnTo>
                      <a:lnTo>
                        <a:pt x="80" y="123"/>
                      </a:lnTo>
                      <a:lnTo>
                        <a:pt x="63" y="102"/>
                      </a:lnTo>
                      <a:lnTo>
                        <a:pt x="77" y="74"/>
                      </a:lnTo>
                      <a:lnTo>
                        <a:pt x="42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47" name="Freeform 51"/>
                <p:cNvSpPr>
                  <a:spLocks/>
                </p:cNvSpPr>
                <p:nvPr/>
              </p:nvSpPr>
              <p:spPr bwMode="auto">
                <a:xfrm>
                  <a:off x="1702" y="1266"/>
                  <a:ext cx="84" cy="113"/>
                </a:xfrm>
                <a:custGeom>
                  <a:avLst/>
                  <a:gdLst>
                    <a:gd name="T0" fmla="*/ 84 w 84"/>
                    <a:gd name="T1" fmla="*/ 0 h 113"/>
                    <a:gd name="T2" fmla="*/ 56 w 84"/>
                    <a:gd name="T3" fmla="*/ 11 h 113"/>
                    <a:gd name="T4" fmla="*/ 25 w 84"/>
                    <a:gd name="T5" fmla="*/ 14 h 113"/>
                    <a:gd name="T6" fmla="*/ 32 w 84"/>
                    <a:gd name="T7" fmla="*/ 53 h 113"/>
                    <a:gd name="T8" fmla="*/ 25 w 84"/>
                    <a:gd name="T9" fmla="*/ 84 h 113"/>
                    <a:gd name="T10" fmla="*/ 0 w 84"/>
                    <a:gd name="T11" fmla="*/ 113 h 113"/>
                    <a:gd name="T12" fmla="*/ 42 w 84"/>
                    <a:gd name="T13" fmla="*/ 77 h 113"/>
                    <a:gd name="T14" fmla="*/ 84 w 84"/>
                    <a:gd name="T15" fmla="*/ 0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4" h="113">
                      <a:moveTo>
                        <a:pt x="84" y="0"/>
                      </a:moveTo>
                      <a:lnTo>
                        <a:pt x="56" y="11"/>
                      </a:lnTo>
                      <a:lnTo>
                        <a:pt x="25" y="14"/>
                      </a:lnTo>
                      <a:lnTo>
                        <a:pt x="32" y="53"/>
                      </a:lnTo>
                      <a:lnTo>
                        <a:pt x="25" y="84"/>
                      </a:lnTo>
                      <a:lnTo>
                        <a:pt x="0" y="113"/>
                      </a:lnTo>
                      <a:lnTo>
                        <a:pt x="42" y="77"/>
                      </a:lnTo>
                      <a:lnTo>
                        <a:pt x="84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48" name="Freeform 52"/>
                <p:cNvSpPr>
                  <a:spLocks/>
                </p:cNvSpPr>
                <p:nvPr/>
              </p:nvSpPr>
              <p:spPr bwMode="auto">
                <a:xfrm>
                  <a:off x="1727" y="1350"/>
                  <a:ext cx="87" cy="81"/>
                </a:xfrm>
                <a:custGeom>
                  <a:avLst/>
                  <a:gdLst>
                    <a:gd name="T0" fmla="*/ 87 w 87"/>
                    <a:gd name="T1" fmla="*/ 81 h 81"/>
                    <a:gd name="T2" fmla="*/ 45 w 87"/>
                    <a:gd name="T3" fmla="*/ 50 h 81"/>
                    <a:gd name="T4" fmla="*/ 0 w 87"/>
                    <a:gd name="T5" fmla="*/ 53 h 81"/>
                    <a:gd name="T6" fmla="*/ 24 w 87"/>
                    <a:gd name="T7" fmla="*/ 39 h 81"/>
                    <a:gd name="T8" fmla="*/ 59 w 87"/>
                    <a:gd name="T9" fmla="*/ 0 h 81"/>
                    <a:gd name="T10" fmla="*/ 56 w 87"/>
                    <a:gd name="T11" fmla="*/ 36 h 81"/>
                    <a:gd name="T12" fmla="*/ 87 w 87"/>
                    <a:gd name="T13" fmla="*/ 36 h 81"/>
                    <a:gd name="T14" fmla="*/ 87 w 87"/>
                    <a:gd name="T15" fmla="*/ 8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7" h="81">
                      <a:moveTo>
                        <a:pt x="87" y="81"/>
                      </a:moveTo>
                      <a:lnTo>
                        <a:pt x="45" y="50"/>
                      </a:lnTo>
                      <a:lnTo>
                        <a:pt x="0" y="53"/>
                      </a:lnTo>
                      <a:lnTo>
                        <a:pt x="24" y="39"/>
                      </a:lnTo>
                      <a:lnTo>
                        <a:pt x="59" y="0"/>
                      </a:lnTo>
                      <a:lnTo>
                        <a:pt x="56" y="36"/>
                      </a:lnTo>
                      <a:lnTo>
                        <a:pt x="87" y="36"/>
                      </a:lnTo>
                      <a:lnTo>
                        <a:pt x="87" y="81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49" name="Freeform 53"/>
                <p:cNvSpPr>
                  <a:spLocks/>
                </p:cNvSpPr>
                <p:nvPr/>
              </p:nvSpPr>
              <p:spPr bwMode="auto">
                <a:xfrm>
                  <a:off x="1552" y="1375"/>
                  <a:ext cx="133" cy="84"/>
                </a:xfrm>
                <a:custGeom>
                  <a:avLst/>
                  <a:gdLst>
                    <a:gd name="T0" fmla="*/ 52 w 133"/>
                    <a:gd name="T1" fmla="*/ 0 h 84"/>
                    <a:gd name="T2" fmla="*/ 28 w 133"/>
                    <a:gd name="T3" fmla="*/ 18 h 84"/>
                    <a:gd name="T4" fmla="*/ 0 w 133"/>
                    <a:gd name="T5" fmla="*/ 11 h 84"/>
                    <a:gd name="T6" fmla="*/ 10 w 133"/>
                    <a:gd name="T7" fmla="*/ 53 h 84"/>
                    <a:gd name="T8" fmla="*/ 28 w 133"/>
                    <a:gd name="T9" fmla="*/ 84 h 84"/>
                    <a:gd name="T10" fmla="*/ 24 w 133"/>
                    <a:gd name="T11" fmla="*/ 60 h 84"/>
                    <a:gd name="T12" fmla="*/ 56 w 133"/>
                    <a:gd name="T13" fmla="*/ 42 h 84"/>
                    <a:gd name="T14" fmla="*/ 133 w 133"/>
                    <a:gd name="T15" fmla="*/ 35 h 84"/>
                    <a:gd name="T16" fmla="*/ 52 w 133"/>
                    <a:gd name="T17" fmla="*/ 0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33" h="84">
                      <a:moveTo>
                        <a:pt x="52" y="0"/>
                      </a:moveTo>
                      <a:lnTo>
                        <a:pt x="28" y="18"/>
                      </a:lnTo>
                      <a:lnTo>
                        <a:pt x="0" y="11"/>
                      </a:lnTo>
                      <a:lnTo>
                        <a:pt x="10" y="53"/>
                      </a:lnTo>
                      <a:lnTo>
                        <a:pt x="28" y="84"/>
                      </a:lnTo>
                      <a:lnTo>
                        <a:pt x="24" y="60"/>
                      </a:lnTo>
                      <a:lnTo>
                        <a:pt x="56" y="42"/>
                      </a:lnTo>
                      <a:lnTo>
                        <a:pt x="133" y="35"/>
                      </a:lnTo>
                      <a:lnTo>
                        <a:pt x="52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50" name="Freeform 54"/>
                <p:cNvSpPr>
                  <a:spLocks/>
                </p:cNvSpPr>
                <p:nvPr/>
              </p:nvSpPr>
              <p:spPr bwMode="auto">
                <a:xfrm>
                  <a:off x="1601" y="1477"/>
                  <a:ext cx="129" cy="98"/>
                </a:xfrm>
                <a:custGeom>
                  <a:avLst/>
                  <a:gdLst>
                    <a:gd name="T0" fmla="*/ 0 w 129"/>
                    <a:gd name="T1" fmla="*/ 25 h 98"/>
                    <a:gd name="T2" fmla="*/ 31 w 129"/>
                    <a:gd name="T3" fmla="*/ 56 h 98"/>
                    <a:gd name="T4" fmla="*/ 73 w 129"/>
                    <a:gd name="T5" fmla="*/ 70 h 98"/>
                    <a:gd name="T6" fmla="*/ 84 w 129"/>
                    <a:gd name="T7" fmla="*/ 98 h 98"/>
                    <a:gd name="T8" fmla="*/ 115 w 129"/>
                    <a:gd name="T9" fmla="*/ 67 h 98"/>
                    <a:gd name="T10" fmla="*/ 108 w 129"/>
                    <a:gd name="T11" fmla="*/ 32 h 98"/>
                    <a:gd name="T12" fmla="*/ 129 w 129"/>
                    <a:gd name="T13" fmla="*/ 7 h 98"/>
                    <a:gd name="T14" fmla="*/ 94 w 129"/>
                    <a:gd name="T15" fmla="*/ 0 h 98"/>
                    <a:gd name="T16" fmla="*/ 84 w 129"/>
                    <a:gd name="T17" fmla="*/ 42 h 98"/>
                    <a:gd name="T18" fmla="*/ 59 w 129"/>
                    <a:gd name="T19" fmla="*/ 25 h 98"/>
                    <a:gd name="T20" fmla="*/ 0 w 129"/>
                    <a:gd name="T21" fmla="*/ 25 h 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9" h="98">
                      <a:moveTo>
                        <a:pt x="0" y="25"/>
                      </a:moveTo>
                      <a:lnTo>
                        <a:pt x="31" y="56"/>
                      </a:lnTo>
                      <a:lnTo>
                        <a:pt x="73" y="70"/>
                      </a:lnTo>
                      <a:lnTo>
                        <a:pt x="84" y="98"/>
                      </a:lnTo>
                      <a:lnTo>
                        <a:pt x="115" y="67"/>
                      </a:lnTo>
                      <a:lnTo>
                        <a:pt x="108" y="32"/>
                      </a:lnTo>
                      <a:lnTo>
                        <a:pt x="129" y="7"/>
                      </a:lnTo>
                      <a:lnTo>
                        <a:pt x="94" y="0"/>
                      </a:lnTo>
                      <a:lnTo>
                        <a:pt x="84" y="42"/>
                      </a:lnTo>
                      <a:lnTo>
                        <a:pt x="59" y="25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51" name="Freeform 55"/>
                <p:cNvSpPr>
                  <a:spLocks/>
                </p:cNvSpPr>
                <p:nvPr/>
              </p:nvSpPr>
              <p:spPr bwMode="auto">
                <a:xfrm>
                  <a:off x="1307" y="1642"/>
                  <a:ext cx="133" cy="187"/>
                </a:xfrm>
                <a:custGeom>
                  <a:avLst/>
                  <a:gdLst>
                    <a:gd name="T0" fmla="*/ 0 w 133"/>
                    <a:gd name="T1" fmla="*/ 0 h 187"/>
                    <a:gd name="T2" fmla="*/ 31 w 133"/>
                    <a:gd name="T3" fmla="*/ 25 h 187"/>
                    <a:gd name="T4" fmla="*/ 80 w 133"/>
                    <a:gd name="T5" fmla="*/ 35 h 187"/>
                    <a:gd name="T6" fmla="*/ 126 w 133"/>
                    <a:gd name="T7" fmla="*/ 32 h 187"/>
                    <a:gd name="T8" fmla="*/ 133 w 133"/>
                    <a:gd name="T9" fmla="*/ 60 h 187"/>
                    <a:gd name="T10" fmla="*/ 105 w 133"/>
                    <a:gd name="T11" fmla="*/ 71 h 187"/>
                    <a:gd name="T12" fmla="*/ 101 w 133"/>
                    <a:gd name="T13" fmla="*/ 99 h 187"/>
                    <a:gd name="T14" fmla="*/ 98 w 133"/>
                    <a:gd name="T15" fmla="*/ 130 h 187"/>
                    <a:gd name="T16" fmla="*/ 73 w 133"/>
                    <a:gd name="T17" fmla="*/ 158 h 187"/>
                    <a:gd name="T18" fmla="*/ 28 w 133"/>
                    <a:gd name="T19" fmla="*/ 187 h 187"/>
                    <a:gd name="T20" fmla="*/ 35 w 133"/>
                    <a:gd name="T21" fmla="*/ 158 h 187"/>
                    <a:gd name="T22" fmla="*/ 73 w 133"/>
                    <a:gd name="T23" fmla="*/ 123 h 187"/>
                    <a:gd name="T24" fmla="*/ 56 w 133"/>
                    <a:gd name="T25" fmla="*/ 63 h 187"/>
                    <a:gd name="T26" fmla="*/ 28 w 133"/>
                    <a:gd name="T27" fmla="*/ 46 h 187"/>
                    <a:gd name="T28" fmla="*/ 0 w 133"/>
                    <a:gd name="T29" fmla="*/ 0 h 1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33" h="187">
                      <a:moveTo>
                        <a:pt x="0" y="0"/>
                      </a:moveTo>
                      <a:lnTo>
                        <a:pt x="31" y="25"/>
                      </a:lnTo>
                      <a:lnTo>
                        <a:pt x="80" y="35"/>
                      </a:lnTo>
                      <a:lnTo>
                        <a:pt x="126" y="32"/>
                      </a:lnTo>
                      <a:lnTo>
                        <a:pt x="133" y="60"/>
                      </a:lnTo>
                      <a:lnTo>
                        <a:pt x="105" y="71"/>
                      </a:lnTo>
                      <a:lnTo>
                        <a:pt x="101" y="99"/>
                      </a:lnTo>
                      <a:lnTo>
                        <a:pt x="98" y="130"/>
                      </a:lnTo>
                      <a:lnTo>
                        <a:pt x="73" y="158"/>
                      </a:lnTo>
                      <a:lnTo>
                        <a:pt x="28" y="187"/>
                      </a:lnTo>
                      <a:lnTo>
                        <a:pt x="35" y="158"/>
                      </a:lnTo>
                      <a:lnTo>
                        <a:pt x="73" y="123"/>
                      </a:lnTo>
                      <a:lnTo>
                        <a:pt x="56" y="63"/>
                      </a:lnTo>
                      <a:lnTo>
                        <a:pt x="28" y="4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52" name="Freeform 56"/>
                <p:cNvSpPr>
                  <a:spLocks/>
                </p:cNvSpPr>
                <p:nvPr/>
              </p:nvSpPr>
              <p:spPr bwMode="auto">
                <a:xfrm>
                  <a:off x="1223" y="1642"/>
                  <a:ext cx="70" cy="113"/>
                </a:xfrm>
                <a:custGeom>
                  <a:avLst/>
                  <a:gdLst>
                    <a:gd name="T0" fmla="*/ 0 w 70"/>
                    <a:gd name="T1" fmla="*/ 0 h 113"/>
                    <a:gd name="T2" fmla="*/ 14 w 70"/>
                    <a:gd name="T3" fmla="*/ 42 h 113"/>
                    <a:gd name="T4" fmla="*/ 0 w 70"/>
                    <a:gd name="T5" fmla="*/ 113 h 113"/>
                    <a:gd name="T6" fmla="*/ 42 w 70"/>
                    <a:gd name="T7" fmla="*/ 106 h 113"/>
                    <a:gd name="T8" fmla="*/ 38 w 70"/>
                    <a:gd name="T9" fmla="*/ 74 h 113"/>
                    <a:gd name="T10" fmla="*/ 70 w 70"/>
                    <a:gd name="T11" fmla="*/ 42 h 113"/>
                    <a:gd name="T12" fmla="*/ 0 w 70"/>
                    <a:gd name="T13" fmla="*/ 0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113">
                      <a:moveTo>
                        <a:pt x="0" y="0"/>
                      </a:moveTo>
                      <a:lnTo>
                        <a:pt x="14" y="42"/>
                      </a:lnTo>
                      <a:lnTo>
                        <a:pt x="0" y="113"/>
                      </a:lnTo>
                      <a:lnTo>
                        <a:pt x="42" y="106"/>
                      </a:lnTo>
                      <a:lnTo>
                        <a:pt x="38" y="74"/>
                      </a:lnTo>
                      <a:lnTo>
                        <a:pt x="70" y="4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53" name="Freeform 57"/>
                <p:cNvSpPr>
                  <a:spLocks/>
                </p:cNvSpPr>
                <p:nvPr/>
              </p:nvSpPr>
              <p:spPr bwMode="auto">
                <a:xfrm>
                  <a:off x="1003" y="1572"/>
                  <a:ext cx="167" cy="123"/>
                </a:xfrm>
                <a:custGeom>
                  <a:avLst/>
                  <a:gdLst>
                    <a:gd name="T0" fmla="*/ 167 w 167"/>
                    <a:gd name="T1" fmla="*/ 84 h 123"/>
                    <a:gd name="T2" fmla="*/ 136 w 167"/>
                    <a:gd name="T3" fmla="*/ 123 h 123"/>
                    <a:gd name="T4" fmla="*/ 101 w 167"/>
                    <a:gd name="T5" fmla="*/ 123 h 123"/>
                    <a:gd name="T6" fmla="*/ 63 w 167"/>
                    <a:gd name="T7" fmla="*/ 95 h 123"/>
                    <a:gd name="T8" fmla="*/ 56 w 167"/>
                    <a:gd name="T9" fmla="*/ 60 h 123"/>
                    <a:gd name="T10" fmla="*/ 31 w 167"/>
                    <a:gd name="T11" fmla="*/ 32 h 123"/>
                    <a:gd name="T12" fmla="*/ 0 w 167"/>
                    <a:gd name="T13" fmla="*/ 10 h 123"/>
                    <a:gd name="T14" fmla="*/ 38 w 167"/>
                    <a:gd name="T15" fmla="*/ 0 h 123"/>
                    <a:gd name="T16" fmla="*/ 63 w 167"/>
                    <a:gd name="T17" fmla="*/ 32 h 123"/>
                    <a:gd name="T18" fmla="*/ 73 w 167"/>
                    <a:gd name="T19" fmla="*/ 74 h 123"/>
                    <a:gd name="T20" fmla="*/ 98 w 167"/>
                    <a:gd name="T21" fmla="*/ 98 h 123"/>
                    <a:gd name="T22" fmla="*/ 167 w 167"/>
                    <a:gd name="T23" fmla="*/ 84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67" h="123">
                      <a:moveTo>
                        <a:pt x="167" y="84"/>
                      </a:moveTo>
                      <a:lnTo>
                        <a:pt x="136" y="123"/>
                      </a:lnTo>
                      <a:lnTo>
                        <a:pt x="101" y="123"/>
                      </a:lnTo>
                      <a:lnTo>
                        <a:pt x="63" y="95"/>
                      </a:lnTo>
                      <a:lnTo>
                        <a:pt x="56" y="60"/>
                      </a:lnTo>
                      <a:lnTo>
                        <a:pt x="31" y="32"/>
                      </a:lnTo>
                      <a:lnTo>
                        <a:pt x="0" y="10"/>
                      </a:lnTo>
                      <a:lnTo>
                        <a:pt x="38" y="0"/>
                      </a:lnTo>
                      <a:lnTo>
                        <a:pt x="63" y="32"/>
                      </a:lnTo>
                      <a:lnTo>
                        <a:pt x="73" y="74"/>
                      </a:lnTo>
                      <a:lnTo>
                        <a:pt x="98" y="98"/>
                      </a:lnTo>
                      <a:lnTo>
                        <a:pt x="167" y="84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54" name="Freeform 58"/>
                <p:cNvSpPr>
                  <a:spLocks/>
                </p:cNvSpPr>
                <p:nvPr/>
              </p:nvSpPr>
              <p:spPr bwMode="auto">
                <a:xfrm>
                  <a:off x="814" y="1604"/>
                  <a:ext cx="73" cy="161"/>
                </a:xfrm>
                <a:custGeom>
                  <a:avLst/>
                  <a:gdLst>
                    <a:gd name="T0" fmla="*/ 21 w 73"/>
                    <a:gd name="T1" fmla="*/ 0 h 161"/>
                    <a:gd name="T2" fmla="*/ 0 w 73"/>
                    <a:gd name="T3" fmla="*/ 21 h 161"/>
                    <a:gd name="T4" fmla="*/ 24 w 73"/>
                    <a:gd name="T5" fmla="*/ 42 h 161"/>
                    <a:gd name="T6" fmla="*/ 28 w 73"/>
                    <a:gd name="T7" fmla="*/ 87 h 161"/>
                    <a:gd name="T8" fmla="*/ 7 w 73"/>
                    <a:gd name="T9" fmla="*/ 123 h 161"/>
                    <a:gd name="T10" fmla="*/ 45 w 73"/>
                    <a:gd name="T11" fmla="*/ 144 h 161"/>
                    <a:gd name="T12" fmla="*/ 63 w 73"/>
                    <a:gd name="T13" fmla="*/ 161 h 161"/>
                    <a:gd name="T14" fmla="*/ 73 w 73"/>
                    <a:gd name="T15" fmla="*/ 116 h 161"/>
                    <a:gd name="T16" fmla="*/ 45 w 73"/>
                    <a:gd name="T17" fmla="*/ 116 h 161"/>
                    <a:gd name="T18" fmla="*/ 59 w 73"/>
                    <a:gd name="T19" fmla="*/ 63 h 161"/>
                    <a:gd name="T20" fmla="*/ 42 w 73"/>
                    <a:gd name="T21" fmla="*/ 49 h 161"/>
                    <a:gd name="T22" fmla="*/ 21 w 73"/>
                    <a:gd name="T23" fmla="*/ 0 h 1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73" h="161">
                      <a:moveTo>
                        <a:pt x="21" y="0"/>
                      </a:moveTo>
                      <a:lnTo>
                        <a:pt x="0" y="21"/>
                      </a:lnTo>
                      <a:lnTo>
                        <a:pt x="24" y="42"/>
                      </a:lnTo>
                      <a:lnTo>
                        <a:pt x="28" y="87"/>
                      </a:lnTo>
                      <a:lnTo>
                        <a:pt x="7" y="123"/>
                      </a:lnTo>
                      <a:lnTo>
                        <a:pt x="45" y="144"/>
                      </a:lnTo>
                      <a:lnTo>
                        <a:pt x="63" y="161"/>
                      </a:lnTo>
                      <a:lnTo>
                        <a:pt x="73" y="116"/>
                      </a:lnTo>
                      <a:lnTo>
                        <a:pt x="45" y="116"/>
                      </a:lnTo>
                      <a:lnTo>
                        <a:pt x="59" y="63"/>
                      </a:lnTo>
                      <a:lnTo>
                        <a:pt x="42" y="49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55" name="Freeform 59"/>
                <p:cNvSpPr>
                  <a:spLocks/>
                </p:cNvSpPr>
                <p:nvPr/>
              </p:nvSpPr>
              <p:spPr bwMode="auto">
                <a:xfrm>
                  <a:off x="968" y="1674"/>
                  <a:ext cx="108" cy="116"/>
                </a:xfrm>
                <a:custGeom>
                  <a:avLst/>
                  <a:gdLst>
                    <a:gd name="T0" fmla="*/ 10 w 108"/>
                    <a:gd name="T1" fmla="*/ 0 h 116"/>
                    <a:gd name="T2" fmla="*/ 0 w 108"/>
                    <a:gd name="T3" fmla="*/ 31 h 116"/>
                    <a:gd name="T4" fmla="*/ 17 w 108"/>
                    <a:gd name="T5" fmla="*/ 53 h 116"/>
                    <a:gd name="T6" fmla="*/ 35 w 108"/>
                    <a:gd name="T7" fmla="*/ 84 h 116"/>
                    <a:gd name="T8" fmla="*/ 63 w 108"/>
                    <a:gd name="T9" fmla="*/ 105 h 116"/>
                    <a:gd name="T10" fmla="*/ 108 w 108"/>
                    <a:gd name="T11" fmla="*/ 116 h 116"/>
                    <a:gd name="T12" fmla="*/ 63 w 108"/>
                    <a:gd name="T13" fmla="*/ 70 h 116"/>
                    <a:gd name="T14" fmla="*/ 77 w 108"/>
                    <a:gd name="T15" fmla="*/ 35 h 116"/>
                    <a:gd name="T16" fmla="*/ 45 w 108"/>
                    <a:gd name="T17" fmla="*/ 49 h 116"/>
                    <a:gd name="T18" fmla="*/ 10 w 108"/>
                    <a:gd name="T19" fmla="*/ 0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08" h="116">
                      <a:moveTo>
                        <a:pt x="10" y="0"/>
                      </a:moveTo>
                      <a:lnTo>
                        <a:pt x="0" y="31"/>
                      </a:lnTo>
                      <a:lnTo>
                        <a:pt x="17" y="53"/>
                      </a:lnTo>
                      <a:lnTo>
                        <a:pt x="35" y="84"/>
                      </a:lnTo>
                      <a:lnTo>
                        <a:pt x="63" y="105"/>
                      </a:lnTo>
                      <a:lnTo>
                        <a:pt x="108" y="116"/>
                      </a:lnTo>
                      <a:lnTo>
                        <a:pt x="63" y="70"/>
                      </a:lnTo>
                      <a:lnTo>
                        <a:pt x="77" y="35"/>
                      </a:lnTo>
                      <a:lnTo>
                        <a:pt x="45" y="49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756" name="Group 60"/>
              <p:cNvGrpSpPr>
                <a:grpSpLocks/>
              </p:cNvGrpSpPr>
              <p:nvPr/>
            </p:nvGrpSpPr>
            <p:grpSpPr bwMode="auto">
              <a:xfrm>
                <a:off x="709" y="984"/>
                <a:ext cx="867" cy="429"/>
                <a:chOff x="709" y="984"/>
                <a:chExt cx="867" cy="429"/>
              </a:xfrm>
            </p:grpSpPr>
            <p:sp>
              <p:nvSpPr>
                <p:cNvPr id="29757" name="Freeform 61"/>
                <p:cNvSpPr>
                  <a:spLocks/>
                </p:cNvSpPr>
                <p:nvPr/>
              </p:nvSpPr>
              <p:spPr bwMode="auto">
                <a:xfrm>
                  <a:off x="709" y="984"/>
                  <a:ext cx="867" cy="429"/>
                </a:xfrm>
                <a:custGeom>
                  <a:avLst/>
                  <a:gdLst>
                    <a:gd name="T0" fmla="*/ 147 w 867"/>
                    <a:gd name="T1" fmla="*/ 0 h 429"/>
                    <a:gd name="T2" fmla="*/ 115 w 867"/>
                    <a:gd name="T3" fmla="*/ 31 h 429"/>
                    <a:gd name="T4" fmla="*/ 77 w 867"/>
                    <a:gd name="T5" fmla="*/ 52 h 429"/>
                    <a:gd name="T6" fmla="*/ 66 w 867"/>
                    <a:gd name="T7" fmla="*/ 98 h 429"/>
                    <a:gd name="T8" fmla="*/ 31 w 867"/>
                    <a:gd name="T9" fmla="*/ 123 h 429"/>
                    <a:gd name="T10" fmla="*/ 0 w 867"/>
                    <a:gd name="T11" fmla="*/ 137 h 429"/>
                    <a:gd name="T12" fmla="*/ 35 w 867"/>
                    <a:gd name="T13" fmla="*/ 165 h 429"/>
                    <a:gd name="T14" fmla="*/ 49 w 867"/>
                    <a:gd name="T15" fmla="*/ 204 h 429"/>
                    <a:gd name="T16" fmla="*/ 80 w 867"/>
                    <a:gd name="T17" fmla="*/ 221 h 429"/>
                    <a:gd name="T18" fmla="*/ 115 w 867"/>
                    <a:gd name="T19" fmla="*/ 232 h 429"/>
                    <a:gd name="T20" fmla="*/ 154 w 867"/>
                    <a:gd name="T21" fmla="*/ 218 h 429"/>
                    <a:gd name="T22" fmla="*/ 203 w 867"/>
                    <a:gd name="T23" fmla="*/ 232 h 429"/>
                    <a:gd name="T24" fmla="*/ 262 w 867"/>
                    <a:gd name="T25" fmla="*/ 214 h 429"/>
                    <a:gd name="T26" fmla="*/ 329 w 867"/>
                    <a:gd name="T27" fmla="*/ 242 h 429"/>
                    <a:gd name="T28" fmla="*/ 374 w 867"/>
                    <a:gd name="T29" fmla="*/ 239 h 429"/>
                    <a:gd name="T30" fmla="*/ 416 w 867"/>
                    <a:gd name="T31" fmla="*/ 263 h 429"/>
                    <a:gd name="T32" fmla="*/ 454 w 867"/>
                    <a:gd name="T33" fmla="*/ 277 h 429"/>
                    <a:gd name="T34" fmla="*/ 493 w 867"/>
                    <a:gd name="T35" fmla="*/ 263 h 429"/>
                    <a:gd name="T36" fmla="*/ 507 w 867"/>
                    <a:gd name="T37" fmla="*/ 291 h 429"/>
                    <a:gd name="T38" fmla="*/ 542 w 867"/>
                    <a:gd name="T39" fmla="*/ 288 h 429"/>
                    <a:gd name="T40" fmla="*/ 535 w 867"/>
                    <a:gd name="T41" fmla="*/ 327 h 429"/>
                    <a:gd name="T42" fmla="*/ 584 w 867"/>
                    <a:gd name="T43" fmla="*/ 344 h 429"/>
                    <a:gd name="T44" fmla="*/ 643 w 867"/>
                    <a:gd name="T45" fmla="*/ 365 h 429"/>
                    <a:gd name="T46" fmla="*/ 657 w 867"/>
                    <a:gd name="T47" fmla="*/ 393 h 429"/>
                    <a:gd name="T48" fmla="*/ 696 w 867"/>
                    <a:gd name="T49" fmla="*/ 400 h 429"/>
                    <a:gd name="T50" fmla="*/ 724 w 867"/>
                    <a:gd name="T51" fmla="*/ 429 h 429"/>
                    <a:gd name="T52" fmla="*/ 759 w 867"/>
                    <a:gd name="T53" fmla="*/ 414 h 429"/>
                    <a:gd name="T54" fmla="*/ 790 w 867"/>
                    <a:gd name="T55" fmla="*/ 411 h 429"/>
                    <a:gd name="T56" fmla="*/ 811 w 867"/>
                    <a:gd name="T57" fmla="*/ 369 h 429"/>
                    <a:gd name="T58" fmla="*/ 867 w 867"/>
                    <a:gd name="T59" fmla="*/ 351 h 429"/>
                    <a:gd name="T60" fmla="*/ 839 w 867"/>
                    <a:gd name="T61" fmla="*/ 305 h 429"/>
                    <a:gd name="T62" fmla="*/ 853 w 867"/>
                    <a:gd name="T63" fmla="*/ 263 h 429"/>
                    <a:gd name="T64" fmla="*/ 832 w 867"/>
                    <a:gd name="T65" fmla="*/ 214 h 429"/>
                    <a:gd name="T66" fmla="*/ 843 w 867"/>
                    <a:gd name="T67" fmla="*/ 189 h 429"/>
                    <a:gd name="T68" fmla="*/ 804 w 867"/>
                    <a:gd name="T69" fmla="*/ 189 h 429"/>
                    <a:gd name="T70" fmla="*/ 783 w 867"/>
                    <a:gd name="T71" fmla="*/ 165 h 429"/>
                    <a:gd name="T72" fmla="*/ 745 w 867"/>
                    <a:gd name="T73" fmla="*/ 182 h 429"/>
                    <a:gd name="T74" fmla="*/ 710 w 867"/>
                    <a:gd name="T75" fmla="*/ 168 h 429"/>
                    <a:gd name="T76" fmla="*/ 682 w 867"/>
                    <a:gd name="T77" fmla="*/ 147 h 429"/>
                    <a:gd name="T78" fmla="*/ 622 w 867"/>
                    <a:gd name="T79" fmla="*/ 144 h 429"/>
                    <a:gd name="T80" fmla="*/ 607 w 867"/>
                    <a:gd name="T81" fmla="*/ 225 h 429"/>
                    <a:gd name="T82" fmla="*/ 633 w 867"/>
                    <a:gd name="T83" fmla="*/ 228 h 429"/>
                    <a:gd name="T84" fmla="*/ 633 w 867"/>
                    <a:gd name="T85" fmla="*/ 267 h 429"/>
                    <a:gd name="T86" fmla="*/ 615 w 867"/>
                    <a:gd name="T87" fmla="*/ 298 h 429"/>
                    <a:gd name="T88" fmla="*/ 600 w 867"/>
                    <a:gd name="T89" fmla="*/ 264 h 429"/>
                    <a:gd name="T90" fmla="*/ 597 w 867"/>
                    <a:gd name="T91" fmla="*/ 246 h 429"/>
                    <a:gd name="T92" fmla="*/ 607 w 867"/>
                    <a:gd name="T93" fmla="*/ 225 h 429"/>
                    <a:gd name="T94" fmla="*/ 622 w 867"/>
                    <a:gd name="T95" fmla="*/ 145 h 429"/>
                    <a:gd name="T96" fmla="*/ 577 w 867"/>
                    <a:gd name="T97" fmla="*/ 144 h 429"/>
                    <a:gd name="T98" fmla="*/ 538 w 867"/>
                    <a:gd name="T99" fmla="*/ 154 h 429"/>
                    <a:gd name="T100" fmla="*/ 503 w 867"/>
                    <a:gd name="T101" fmla="*/ 140 h 429"/>
                    <a:gd name="T102" fmla="*/ 489 w 867"/>
                    <a:gd name="T103" fmla="*/ 95 h 429"/>
                    <a:gd name="T104" fmla="*/ 451 w 867"/>
                    <a:gd name="T105" fmla="*/ 84 h 429"/>
                    <a:gd name="T106" fmla="*/ 433 w 867"/>
                    <a:gd name="T107" fmla="*/ 59 h 429"/>
                    <a:gd name="T108" fmla="*/ 385 w 867"/>
                    <a:gd name="T109" fmla="*/ 49 h 429"/>
                    <a:gd name="T110" fmla="*/ 357 w 867"/>
                    <a:gd name="T111" fmla="*/ 28 h 429"/>
                    <a:gd name="T112" fmla="*/ 329 w 867"/>
                    <a:gd name="T113" fmla="*/ 38 h 429"/>
                    <a:gd name="T114" fmla="*/ 297 w 867"/>
                    <a:gd name="T115" fmla="*/ 28 h 429"/>
                    <a:gd name="T116" fmla="*/ 273 w 867"/>
                    <a:gd name="T117" fmla="*/ 52 h 429"/>
                    <a:gd name="T118" fmla="*/ 245 w 867"/>
                    <a:gd name="T119" fmla="*/ 49 h 429"/>
                    <a:gd name="T120" fmla="*/ 234 w 867"/>
                    <a:gd name="T121" fmla="*/ 17 h 429"/>
                    <a:gd name="T122" fmla="*/ 199 w 867"/>
                    <a:gd name="T123" fmla="*/ 7 h 429"/>
                    <a:gd name="T124" fmla="*/ 147 w 867"/>
                    <a:gd name="T125" fmla="*/ 0 h 4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867" h="429">
                      <a:moveTo>
                        <a:pt x="147" y="0"/>
                      </a:moveTo>
                      <a:lnTo>
                        <a:pt x="115" y="31"/>
                      </a:lnTo>
                      <a:lnTo>
                        <a:pt x="77" y="52"/>
                      </a:lnTo>
                      <a:lnTo>
                        <a:pt x="66" y="98"/>
                      </a:lnTo>
                      <a:lnTo>
                        <a:pt x="31" y="123"/>
                      </a:lnTo>
                      <a:lnTo>
                        <a:pt x="0" y="137"/>
                      </a:lnTo>
                      <a:lnTo>
                        <a:pt x="35" y="165"/>
                      </a:lnTo>
                      <a:lnTo>
                        <a:pt x="49" y="204"/>
                      </a:lnTo>
                      <a:lnTo>
                        <a:pt x="80" y="221"/>
                      </a:lnTo>
                      <a:lnTo>
                        <a:pt x="115" y="232"/>
                      </a:lnTo>
                      <a:lnTo>
                        <a:pt x="154" y="218"/>
                      </a:lnTo>
                      <a:lnTo>
                        <a:pt x="203" y="232"/>
                      </a:lnTo>
                      <a:lnTo>
                        <a:pt x="262" y="214"/>
                      </a:lnTo>
                      <a:lnTo>
                        <a:pt x="329" y="242"/>
                      </a:lnTo>
                      <a:lnTo>
                        <a:pt x="374" y="239"/>
                      </a:lnTo>
                      <a:lnTo>
                        <a:pt x="416" y="263"/>
                      </a:lnTo>
                      <a:lnTo>
                        <a:pt x="454" y="277"/>
                      </a:lnTo>
                      <a:lnTo>
                        <a:pt x="493" y="263"/>
                      </a:lnTo>
                      <a:lnTo>
                        <a:pt x="507" y="291"/>
                      </a:lnTo>
                      <a:lnTo>
                        <a:pt x="542" y="288"/>
                      </a:lnTo>
                      <a:lnTo>
                        <a:pt x="535" y="327"/>
                      </a:lnTo>
                      <a:lnTo>
                        <a:pt x="584" y="344"/>
                      </a:lnTo>
                      <a:lnTo>
                        <a:pt x="643" y="365"/>
                      </a:lnTo>
                      <a:lnTo>
                        <a:pt x="657" y="393"/>
                      </a:lnTo>
                      <a:lnTo>
                        <a:pt x="696" y="400"/>
                      </a:lnTo>
                      <a:lnTo>
                        <a:pt x="724" y="429"/>
                      </a:lnTo>
                      <a:lnTo>
                        <a:pt x="759" y="414"/>
                      </a:lnTo>
                      <a:lnTo>
                        <a:pt x="790" y="411"/>
                      </a:lnTo>
                      <a:lnTo>
                        <a:pt x="811" y="369"/>
                      </a:lnTo>
                      <a:lnTo>
                        <a:pt x="867" y="351"/>
                      </a:lnTo>
                      <a:lnTo>
                        <a:pt x="839" y="305"/>
                      </a:lnTo>
                      <a:lnTo>
                        <a:pt x="853" y="263"/>
                      </a:lnTo>
                      <a:lnTo>
                        <a:pt x="832" y="214"/>
                      </a:lnTo>
                      <a:lnTo>
                        <a:pt x="843" y="189"/>
                      </a:lnTo>
                      <a:lnTo>
                        <a:pt x="804" y="189"/>
                      </a:lnTo>
                      <a:lnTo>
                        <a:pt x="783" y="165"/>
                      </a:lnTo>
                      <a:lnTo>
                        <a:pt x="745" y="182"/>
                      </a:lnTo>
                      <a:lnTo>
                        <a:pt x="710" y="168"/>
                      </a:lnTo>
                      <a:lnTo>
                        <a:pt x="682" y="147"/>
                      </a:lnTo>
                      <a:lnTo>
                        <a:pt x="622" y="144"/>
                      </a:lnTo>
                      <a:lnTo>
                        <a:pt x="607" y="225"/>
                      </a:lnTo>
                      <a:lnTo>
                        <a:pt x="633" y="228"/>
                      </a:lnTo>
                      <a:lnTo>
                        <a:pt x="633" y="267"/>
                      </a:lnTo>
                      <a:lnTo>
                        <a:pt x="615" y="298"/>
                      </a:lnTo>
                      <a:lnTo>
                        <a:pt x="600" y="264"/>
                      </a:lnTo>
                      <a:lnTo>
                        <a:pt x="597" y="246"/>
                      </a:lnTo>
                      <a:lnTo>
                        <a:pt x="607" y="225"/>
                      </a:lnTo>
                      <a:lnTo>
                        <a:pt x="622" y="145"/>
                      </a:lnTo>
                      <a:lnTo>
                        <a:pt x="577" y="144"/>
                      </a:lnTo>
                      <a:lnTo>
                        <a:pt x="538" y="154"/>
                      </a:lnTo>
                      <a:lnTo>
                        <a:pt x="503" y="140"/>
                      </a:lnTo>
                      <a:lnTo>
                        <a:pt x="489" y="95"/>
                      </a:lnTo>
                      <a:lnTo>
                        <a:pt x="451" y="84"/>
                      </a:lnTo>
                      <a:lnTo>
                        <a:pt x="433" y="59"/>
                      </a:lnTo>
                      <a:lnTo>
                        <a:pt x="385" y="49"/>
                      </a:lnTo>
                      <a:lnTo>
                        <a:pt x="357" y="28"/>
                      </a:lnTo>
                      <a:lnTo>
                        <a:pt x="329" y="38"/>
                      </a:lnTo>
                      <a:lnTo>
                        <a:pt x="297" y="28"/>
                      </a:lnTo>
                      <a:lnTo>
                        <a:pt x="273" y="52"/>
                      </a:lnTo>
                      <a:lnTo>
                        <a:pt x="245" y="49"/>
                      </a:lnTo>
                      <a:lnTo>
                        <a:pt x="234" y="17"/>
                      </a:lnTo>
                      <a:lnTo>
                        <a:pt x="199" y="7"/>
                      </a:lnTo>
                      <a:lnTo>
                        <a:pt x="147" y="0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58" name="Freeform 62"/>
                <p:cNvSpPr>
                  <a:spLocks/>
                </p:cNvSpPr>
                <p:nvPr/>
              </p:nvSpPr>
              <p:spPr bwMode="auto">
                <a:xfrm>
                  <a:off x="1160" y="1138"/>
                  <a:ext cx="223" cy="50"/>
                </a:xfrm>
                <a:custGeom>
                  <a:avLst/>
                  <a:gdLst>
                    <a:gd name="T0" fmla="*/ 146 w 223"/>
                    <a:gd name="T1" fmla="*/ 7 h 50"/>
                    <a:gd name="T2" fmla="*/ 171 w 223"/>
                    <a:gd name="T3" fmla="*/ 0 h 50"/>
                    <a:gd name="T4" fmla="*/ 185 w 223"/>
                    <a:gd name="T5" fmla="*/ 9 h 50"/>
                    <a:gd name="T6" fmla="*/ 220 w 223"/>
                    <a:gd name="T7" fmla="*/ 16 h 50"/>
                    <a:gd name="T8" fmla="*/ 223 w 223"/>
                    <a:gd name="T9" fmla="*/ 40 h 50"/>
                    <a:gd name="T10" fmla="*/ 184 w 223"/>
                    <a:gd name="T11" fmla="*/ 25 h 50"/>
                    <a:gd name="T12" fmla="*/ 156 w 223"/>
                    <a:gd name="T13" fmla="*/ 50 h 50"/>
                    <a:gd name="T14" fmla="*/ 83 w 223"/>
                    <a:gd name="T15" fmla="*/ 50 h 50"/>
                    <a:gd name="T16" fmla="*/ 0 w 223"/>
                    <a:gd name="T17" fmla="*/ 12 h 50"/>
                    <a:gd name="T18" fmla="*/ 119 w 223"/>
                    <a:gd name="T19" fmla="*/ 35 h 50"/>
                    <a:gd name="T20" fmla="*/ 146 w 223"/>
                    <a:gd name="T21" fmla="*/ 7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223" h="50">
                      <a:moveTo>
                        <a:pt x="146" y="7"/>
                      </a:moveTo>
                      <a:lnTo>
                        <a:pt x="171" y="0"/>
                      </a:lnTo>
                      <a:lnTo>
                        <a:pt x="185" y="9"/>
                      </a:lnTo>
                      <a:lnTo>
                        <a:pt x="220" y="16"/>
                      </a:lnTo>
                      <a:lnTo>
                        <a:pt x="223" y="40"/>
                      </a:lnTo>
                      <a:lnTo>
                        <a:pt x="184" y="25"/>
                      </a:lnTo>
                      <a:lnTo>
                        <a:pt x="156" y="50"/>
                      </a:lnTo>
                      <a:lnTo>
                        <a:pt x="83" y="50"/>
                      </a:lnTo>
                      <a:lnTo>
                        <a:pt x="0" y="12"/>
                      </a:lnTo>
                      <a:lnTo>
                        <a:pt x="119" y="35"/>
                      </a:lnTo>
                      <a:lnTo>
                        <a:pt x="146" y="7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59" name="Freeform 63"/>
                <p:cNvSpPr>
                  <a:spLocks/>
                </p:cNvSpPr>
                <p:nvPr/>
              </p:nvSpPr>
              <p:spPr bwMode="auto">
                <a:xfrm>
                  <a:off x="1432" y="1197"/>
                  <a:ext cx="112" cy="109"/>
                </a:xfrm>
                <a:custGeom>
                  <a:avLst/>
                  <a:gdLst>
                    <a:gd name="T0" fmla="*/ 0 w 112"/>
                    <a:gd name="T1" fmla="*/ 0 h 109"/>
                    <a:gd name="T2" fmla="*/ 21 w 112"/>
                    <a:gd name="T3" fmla="*/ 14 h 109"/>
                    <a:gd name="T4" fmla="*/ 24 w 112"/>
                    <a:gd name="T5" fmla="*/ 70 h 109"/>
                    <a:gd name="T6" fmla="*/ 49 w 112"/>
                    <a:gd name="T7" fmla="*/ 77 h 109"/>
                    <a:gd name="T8" fmla="*/ 56 w 112"/>
                    <a:gd name="T9" fmla="*/ 109 h 109"/>
                    <a:gd name="T10" fmla="*/ 80 w 112"/>
                    <a:gd name="T11" fmla="*/ 77 h 109"/>
                    <a:gd name="T12" fmla="*/ 112 w 112"/>
                    <a:gd name="T13" fmla="*/ 56 h 109"/>
                    <a:gd name="T14" fmla="*/ 73 w 112"/>
                    <a:gd name="T15" fmla="*/ 39 h 109"/>
                    <a:gd name="T16" fmla="*/ 91 w 112"/>
                    <a:gd name="T17" fmla="*/ 7 h 109"/>
                    <a:gd name="T18" fmla="*/ 66 w 112"/>
                    <a:gd name="T19" fmla="*/ 0 h 109"/>
                    <a:gd name="T20" fmla="*/ 52 w 112"/>
                    <a:gd name="T21" fmla="*/ 14 h 109"/>
                    <a:gd name="T22" fmla="*/ 0 w 112"/>
                    <a:gd name="T23" fmla="*/ 0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12" h="109">
                      <a:moveTo>
                        <a:pt x="0" y="0"/>
                      </a:moveTo>
                      <a:lnTo>
                        <a:pt x="21" y="14"/>
                      </a:lnTo>
                      <a:lnTo>
                        <a:pt x="24" y="70"/>
                      </a:lnTo>
                      <a:lnTo>
                        <a:pt x="49" y="77"/>
                      </a:lnTo>
                      <a:lnTo>
                        <a:pt x="56" y="109"/>
                      </a:lnTo>
                      <a:lnTo>
                        <a:pt x="80" y="77"/>
                      </a:lnTo>
                      <a:lnTo>
                        <a:pt x="112" y="56"/>
                      </a:lnTo>
                      <a:lnTo>
                        <a:pt x="73" y="39"/>
                      </a:lnTo>
                      <a:lnTo>
                        <a:pt x="91" y="7"/>
                      </a:lnTo>
                      <a:lnTo>
                        <a:pt x="66" y="0"/>
                      </a:lnTo>
                      <a:lnTo>
                        <a:pt x="52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60" name="Freeform 64"/>
                <p:cNvSpPr>
                  <a:spLocks/>
                </p:cNvSpPr>
                <p:nvPr/>
              </p:nvSpPr>
              <p:spPr bwMode="auto">
                <a:xfrm>
                  <a:off x="1369" y="1267"/>
                  <a:ext cx="63" cy="102"/>
                </a:xfrm>
                <a:custGeom>
                  <a:avLst/>
                  <a:gdLst>
                    <a:gd name="T0" fmla="*/ 21 w 63"/>
                    <a:gd name="T1" fmla="*/ 0 h 102"/>
                    <a:gd name="T2" fmla="*/ 0 w 63"/>
                    <a:gd name="T3" fmla="*/ 25 h 102"/>
                    <a:gd name="T4" fmla="*/ 17 w 63"/>
                    <a:gd name="T5" fmla="*/ 46 h 102"/>
                    <a:gd name="T6" fmla="*/ 10 w 63"/>
                    <a:gd name="T7" fmla="*/ 92 h 102"/>
                    <a:gd name="T8" fmla="*/ 59 w 63"/>
                    <a:gd name="T9" fmla="*/ 102 h 102"/>
                    <a:gd name="T10" fmla="*/ 42 w 63"/>
                    <a:gd name="T11" fmla="*/ 56 h 102"/>
                    <a:gd name="T12" fmla="*/ 63 w 63"/>
                    <a:gd name="T13" fmla="*/ 21 h 102"/>
                    <a:gd name="T14" fmla="*/ 21 w 63"/>
                    <a:gd name="T15" fmla="*/ 0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3" h="102">
                      <a:moveTo>
                        <a:pt x="21" y="0"/>
                      </a:moveTo>
                      <a:lnTo>
                        <a:pt x="0" y="25"/>
                      </a:lnTo>
                      <a:lnTo>
                        <a:pt x="17" y="46"/>
                      </a:lnTo>
                      <a:lnTo>
                        <a:pt x="10" y="92"/>
                      </a:lnTo>
                      <a:lnTo>
                        <a:pt x="59" y="102"/>
                      </a:lnTo>
                      <a:lnTo>
                        <a:pt x="42" y="56"/>
                      </a:lnTo>
                      <a:lnTo>
                        <a:pt x="63" y="2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61" name="Freeform 65"/>
                <p:cNvSpPr>
                  <a:spLocks/>
                </p:cNvSpPr>
                <p:nvPr/>
              </p:nvSpPr>
              <p:spPr bwMode="auto">
                <a:xfrm>
                  <a:off x="1005" y="1032"/>
                  <a:ext cx="140" cy="74"/>
                </a:xfrm>
                <a:custGeom>
                  <a:avLst/>
                  <a:gdLst>
                    <a:gd name="T0" fmla="*/ 0 w 140"/>
                    <a:gd name="T1" fmla="*/ 14 h 74"/>
                    <a:gd name="T2" fmla="*/ 10 w 140"/>
                    <a:gd name="T3" fmla="*/ 0 h 74"/>
                    <a:gd name="T4" fmla="*/ 35 w 140"/>
                    <a:gd name="T5" fmla="*/ 10 h 74"/>
                    <a:gd name="T6" fmla="*/ 52 w 140"/>
                    <a:gd name="T7" fmla="*/ 3 h 74"/>
                    <a:gd name="T8" fmla="*/ 63 w 140"/>
                    <a:gd name="T9" fmla="*/ 14 h 74"/>
                    <a:gd name="T10" fmla="*/ 87 w 140"/>
                    <a:gd name="T11" fmla="*/ 24 h 74"/>
                    <a:gd name="T12" fmla="*/ 108 w 140"/>
                    <a:gd name="T13" fmla="*/ 45 h 74"/>
                    <a:gd name="T14" fmla="*/ 133 w 140"/>
                    <a:gd name="T15" fmla="*/ 52 h 74"/>
                    <a:gd name="T16" fmla="*/ 140 w 140"/>
                    <a:gd name="T17" fmla="*/ 74 h 74"/>
                    <a:gd name="T18" fmla="*/ 115 w 140"/>
                    <a:gd name="T19" fmla="*/ 66 h 74"/>
                    <a:gd name="T20" fmla="*/ 59 w 140"/>
                    <a:gd name="T21" fmla="*/ 42 h 74"/>
                    <a:gd name="T22" fmla="*/ 21 w 140"/>
                    <a:gd name="T23" fmla="*/ 63 h 74"/>
                    <a:gd name="T24" fmla="*/ 0 w 140"/>
                    <a:gd name="T25" fmla="*/ 14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40" h="74">
                      <a:moveTo>
                        <a:pt x="0" y="14"/>
                      </a:moveTo>
                      <a:lnTo>
                        <a:pt x="10" y="0"/>
                      </a:lnTo>
                      <a:lnTo>
                        <a:pt x="35" y="10"/>
                      </a:lnTo>
                      <a:lnTo>
                        <a:pt x="52" y="3"/>
                      </a:lnTo>
                      <a:lnTo>
                        <a:pt x="63" y="14"/>
                      </a:lnTo>
                      <a:lnTo>
                        <a:pt x="87" y="24"/>
                      </a:lnTo>
                      <a:lnTo>
                        <a:pt x="108" y="45"/>
                      </a:lnTo>
                      <a:lnTo>
                        <a:pt x="133" y="52"/>
                      </a:lnTo>
                      <a:lnTo>
                        <a:pt x="140" y="74"/>
                      </a:lnTo>
                      <a:lnTo>
                        <a:pt x="115" y="66"/>
                      </a:lnTo>
                      <a:lnTo>
                        <a:pt x="59" y="42"/>
                      </a:lnTo>
                      <a:lnTo>
                        <a:pt x="21" y="63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62" name="Freeform 66"/>
                <p:cNvSpPr>
                  <a:spLocks/>
                </p:cNvSpPr>
                <p:nvPr/>
              </p:nvSpPr>
              <p:spPr bwMode="auto">
                <a:xfrm>
                  <a:off x="1022" y="1148"/>
                  <a:ext cx="102" cy="66"/>
                </a:xfrm>
                <a:custGeom>
                  <a:avLst/>
                  <a:gdLst>
                    <a:gd name="T0" fmla="*/ 0 w 102"/>
                    <a:gd name="T1" fmla="*/ 0 h 66"/>
                    <a:gd name="T2" fmla="*/ 7 w 102"/>
                    <a:gd name="T3" fmla="*/ 28 h 66"/>
                    <a:gd name="T4" fmla="*/ 32 w 102"/>
                    <a:gd name="T5" fmla="*/ 42 h 66"/>
                    <a:gd name="T6" fmla="*/ 81 w 102"/>
                    <a:gd name="T7" fmla="*/ 42 h 66"/>
                    <a:gd name="T8" fmla="*/ 102 w 102"/>
                    <a:gd name="T9" fmla="*/ 66 h 66"/>
                    <a:gd name="T10" fmla="*/ 88 w 102"/>
                    <a:gd name="T11" fmla="*/ 35 h 66"/>
                    <a:gd name="T12" fmla="*/ 0 w 102"/>
                    <a:gd name="T13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2" h="66">
                      <a:moveTo>
                        <a:pt x="0" y="0"/>
                      </a:moveTo>
                      <a:lnTo>
                        <a:pt x="7" y="28"/>
                      </a:lnTo>
                      <a:lnTo>
                        <a:pt x="32" y="42"/>
                      </a:lnTo>
                      <a:lnTo>
                        <a:pt x="81" y="42"/>
                      </a:lnTo>
                      <a:lnTo>
                        <a:pt x="102" y="66"/>
                      </a:lnTo>
                      <a:lnTo>
                        <a:pt x="88" y="3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63" name="Freeform 67"/>
                <p:cNvSpPr>
                  <a:spLocks/>
                </p:cNvSpPr>
                <p:nvPr/>
              </p:nvSpPr>
              <p:spPr bwMode="auto">
                <a:xfrm>
                  <a:off x="1376" y="1176"/>
                  <a:ext cx="42" cy="77"/>
                </a:xfrm>
                <a:custGeom>
                  <a:avLst/>
                  <a:gdLst>
                    <a:gd name="T0" fmla="*/ 35 w 42"/>
                    <a:gd name="T1" fmla="*/ 0 h 77"/>
                    <a:gd name="T2" fmla="*/ 14 w 42"/>
                    <a:gd name="T3" fmla="*/ 24 h 77"/>
                    <a:gd name="T4" fmla="*/ 17 w 42"/>
                    <a:gd name="T5" fmla="*/ 49 h 77"/>
                    <a:gd name="T6" fmla="*/ 0 w 42"/>
                    <a:gd name="T7" fmla="*/ 67 h 77"/>
                    <a:gd name="T8" fmla="*/ 42 w 42"/>
                    <a:gd name="T9" fmla="*/ 77 h 77"/>
                    <a:gd name="T10" fmla="*/ 28 w 42"/>
                    <a:gd name="T11" fmla="*/ 60 h 77"/>
                    <a:gd name="T12" fmla="*/ 35 w 42"/>
                    <a:gd name="T13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2" h="77">
                      <a:moveTo>
                        <a:pt x="35" y="0"/>
                      </a:moveTo>
                      <a:lnTo>
                        <a:pt x="14" y="24"/>
                      </a:lnTo>
                      <a:lnTo>
                        <a:pt x="17" y="49"/>
                      </a:lnTo>
                      <a:lnTo>
                        <a:pt x="0" y="67"/>
                      </a:lnTo>
                      <a:lnTo>
                        <a:pt x="42" y="77"/>
                      </a:lnTo>
                      <a:lnTo>
                        <a:pt x="28" y="6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64" name="Freeform 68"/>
                <p:cNvSpPr>
                  <a:spLocks/>
                </p:cNvSpPr>
                <p:nvPr/>
              </p:nvSpPr>
              <p:spPr bwMode="auto">
                <a:xfrm>
                  <a:off x="830" y="1000"/>
                  <a:ext cx="140" cy="77"/>
                </a:xfrm>
                <a:custGeom>
                  <a:avLst/>
                  <a:gdLst>
                    <a:gd name="T0" fmla="*/ 0 w 140"/>
                    <a:gd name="T1" fmla="*/ 35 h 77"/>
                    <a:gd name="T2" fmla="*/ 28 w 140"/>
                    <a:gd name="T3" fmla="*/ 7 h 77"/>
                    <a:gd name="T4" fmla="*/ 42 w 140"/>
                    <a:gd name="T5" fmla="*/ 0 h 77"/>
                    <a:gd name="T6" fmla="*/ 63 w 140"/>
                    <a:gd name="T7" fmla="*/ 11 h 77"/>
                    <a:gd name="T8" fmla="*/ 80 w 140"/>
                    <a:gd name="T9" fmla="*/ 14 h 77"/>
                    <a:gd name="T10" fmla="*/ 91 w 140"/>
                    <a:gd name="T11" fmla="*/ 25 h 77"/>
                    <a:gd name="T12" fmla="*/ 91 w 140"/>
                    <a:gd name="T13" fmla="*/ 46 h 77"/>
                    <a:gd name="T14" fmla="*/ 112 w 140"/>
                    <a:gd name="T15" fmla="*/ 63 h 77"/>
                    <a:gd name="T16" fmla="*/ 140 w 140"/>
                    <a:gd name="T17" fmla="*/ 77 h 77"/>
                    <a:gd name="T18" fmla="*/ 94 w 140"/>
                    <a:gd name="T19" fmla="*/ 74 h 77"/>
                    <a:gd name="T20" fmla="*/ 70 w 140"/>
                    <a:gd name="T21" fmla="*/ 42 h 77"/>
                    <a:gd name="T22" fmla="*/ 42 w 140"/>
                    <a:gd name="T23" fmla="*/ 53 h 77"/>
                    <a:gd name="T24" fmla="*/ 0 w 140"/>
                    <a:gd name="T25" fmla="*/ 35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40" h="77">
                      <a:moveTo>
                        <a:pt x="0" y="35"/>
                      </a:moveTo>
                      <a:lnTo>
                        <a:pt x="28" y="7"/>
                      </a:lnTo>
                      <a:lnTo>
                        <a:pt x="42" y="0"/>
                      </a:lnTo>
                      <a:lnTo>
                        <a:pt x="63" y="11"/>
                      </a:lnTo>
                      <a:lnTo>
                        <a:pt x="80" y="14"/>
                      </a:lnTo>
                      <a:lnTo>
                        <a:pt x="91" y="25"/>
                      </a:lnTo>
                      <a:lnTo>
                        <a:pt x="91" y="46"/>
                      </a:lnTo>
                      <a:lnTo>
                        <a:pt x="112" y="63"/>
                      </a:lnTo>
                      <a:lnTo>
                        <a:pt x="140" y="77"/>
                      </a:lnTo>
                      <a:lnTo>
                        <a:pt x="94" y="74"/>
                      </a:lnTo>
                      <a:lnTo>
                        <a:pt x="70" y="42"/>
                      </a:lnTo>
                      <a:lnTo>
                        <a:pt x="42" y="53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765" name="Group 69"/>
              <p:cNvGrpSpPr>
                <a:grpSpLocks/>
              </p:cNvGrpSpPr>
              <p:nvPr/>
            </p:nvGrpSpPr>
            <p:grpSpPr bwMode="auto">
              <a:xfrm>
                <a:off x="977" y="729"/>
                <a:ext cx="315" cy="296"/>
                <a:chOff x="977" y="729"/>
                <a:chExt cx="315" cy="296"/>
              </a:xfrm>
            </p:grpSpPr>
            <p:sp>
              <p:nvSpPr>
                <p:cNvPr id="29766" name="Freeform 70"/>
                <p:cNvSpPr>
                  <a:spLocks/>
                </p:cNvSpPr>
                <p:nvPr/>
              </p:nvSpPr>
              <p:spPr bwMode="auto">
                <a:xfrm>
                  <a:off x="977" y="729"/>
                  <a:ext cx="315" cy="296"/>
                </a:xfrm>
                <a:custGeom>
                  <a:avLst/>
                  <a:gdLst>
                    <a:gd name="T0" fmla="*/ 168 w 315"/>
                    <a:gd name="T1" fmla="*/ 0 h 296"/>
                    <a:gd name="T2" fmla="*/ 136 w 315"/>
                    <a:gd name="T3" fmla="*/ 14 h 296"/>
                    <a:gd name="T4" fmla="*/ 112 w 315"/>
                    <a:gd name="T5" fmla="*/ 11 h 296"/>
                    <a:gd name="T6" fmla="*/ 108 w 315"/>
                    <a:gd name="T7" fmla="*/ 21 h 296"/>
                    <a:gd name="T8" fmla="*/ 73 w 315"/>
                    <a:gd name="T9" fmla="*/ 39 h 296"/>
                    <a:gd name="T10" fmla="*/ 84 w 315"/>
                    <a:gd name="T11" fmla="*/ 60 h 296"/>
                    <a:gd name="T12" fmla="*/ 38 w 315"/>
                    <a:gd name="T13" fmla="*/ 85 h 296"/>
                    <a:gd name="T14" fmla="*/ 45 w 315"/>
                    <a:gd name="T15" fmla="*/ 95 h 296"/>
                    <a:gd name="T16" fmla="*/ 24 w 315"/>
                    <a:gd name="T17" fmla="*/ 123 h 296"/>
                    <a:gd name="T18" fmla="*/ 35 w 315"/>
                    <a:gd name="T19" fmla="*/ 152 h 296"/>
                    <a:gd name="T20" fmla="*/ 0 w 315"/>
                    <a:gd name="T21" fmla="*/ 176 h 296"/>
                    <a:gd name="T22" fmla="*/ 17 w 315"/>
                    <a:gd name="T23" fmla="*/ 197 h 296"/>
                    <a:gd name="T24" fmla="*/ 14 w 315"/>
                    <a:gd name="T25" fmla="*/ 215 h 296"/>
                    <a:gd name="T26" fmla="*/ 24 w 315"/>
                    <a:gd name="T27" fmla="*/ 225 h 296"/>
                    <a:gd name="T28" fmla="*/ 42 w 315"/>
                    <a:gd name="T29" fmla="*/ 246 h 296"/>
                    <a:gd name="T30" fmla="*/ 66 w 315"/>
                    <a:gd name="T31" fmla="*/ 239 h 296"/>
                    <a:gd name="T32" fmla="*/ 77 w 315"/>
                    <a:gd name="T33" fmla="*/ 261 h 296"/>
                    <a:gd name="T34" fmla="*/ 91 w 315"/>
                    <a:gd name="T35" fmla="*/ 275 h 296"/>
                    <a:gd name="T36" fmla="*/ 108 w 315"/>
                    <a:gd name="T37" fmla="*/ 271 h 296"/>
                    <a:gd name="T38" fmla="*/ 157 w 315"/>
                    <a:gd name="T39" fmla="*/ 289 h 296"/>
                    <a:gd name="T40" fmla="*/ 192 w 315"/>
                    <a:gd name="T41" fmla="*/ 296 h 296"/>
                    <a:gd name="T42" fmla="*/ 210 w 315"/>
                    <a:gd name="T43" fmla="*/ 282 h 296"/>
                    <a:gd name="T44" fmla="*/ 241 w 315"/>
                    <a:gd name="T45" fmla="*/ 275 h 296"/>
                    <a:gd name="T46" fmla="*/ 276 w 315"/>
                    <a:gd name="T47" fmla="*/ 264 h 296"/>
                    <a:gd name="T48" fmla="*/ 269 w 315"/>
                    <a:gd name="T49" fmla="*/ 236 h 296"/>
                    <a:gd name="T50" fmla="*/ 290 w 315"/>
                    <a:gd name="T51" fmla="*/ 218 h 296"/>
                    <a:gd name="T52" fmla="*/ 273 w 315"/>
                    <a:gd name="T53" fmla="*/ 190 h 296"/>
                    <a:gd name="T54" fmla="*/ 294 w 315"/>
                    <a:gd name="T55" fmla="*/ 176 h 296"/>
                    <a:gd name="T56" fmla="*/ 311 w 315"/>
                    <a:gd name="T57" fmla="*/ 145 h 296"/>
                    <a:gd name="T58" fmla="*/ 315 w 315"/>
                    <a:gd name="T59" fmla="*/ 123 h 296"/>
                    <a:gd name="T60" fmla="*/ 308 w 315"/>
                    <a:gd name="T61" fmla="*/ 99 h 296"/>
                    <a:gd name="T62" fmla="*/ 315 w 315"/>
                    <a:gd name="T63" fmla="*/ 81 h 296"/>
                    <a:gd name="T64" fmla="*/ 290 w 315"/>
                    <a:gd name="T65" fmla="*/ 71 h 296"/>
                    <a:gd name="T66" fmla="*/ 252 w 315"/>
                    <a:gd name="T67" fmla="*/ 71 h 296"/>
                    <a:gd name="T68" fmla="*/ 238 w 315"/>
                    <a:gd name="T69" fmla="*/ 28 h 296"/>
                    <a:gd name="T70" fmla="*/ 206 w 315"/>
                    <a:gd name="T71" fmla="*/ 28 h 296"/>
                    <a:gd name="T72" fmla="*/ 168 w 315"/>
                    <a:gd name="T73" fmla="*/ 0 h 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15" h="296">
                      <a:moveTo>
                        <a:pt x="168" y="0"/>
                      </a:moveTo>
                      <a:lnTo>
                        <a:pt x="136" y="14"/>
                      </a:lnTo>
                      <a:lnTo>
                        <a:pt x="112" y="11"/>
                      </a:lnTo>
                      <a:lnTo>
                        <a:pt x="108" y="21"/>
                      </a:lnTo>
                      <a:lnTo>
                        <a:pt x="73" y="39"/>
                      </a:lnTo>
                      <a:lnTo>
                        <a:pt x="84" y="60"/>
                      </a:lnTo>
                      <a:lnTo>
                        <a:pt x="38" y="85"/>
                      </a:lnTo>
                      <a:lnTo>
                        <a:pt x="45" y="95"/>
                      </a:lnTo>
                      <a:lnTo>
                        <a:pt x="24" y="123"/>
                      </a:lnTo>
                      <a:lnTo>
                        <a:pt x="35" y="152"/>
                      </a:lnTo>
                      <a:lnTo>
                        <a:pt x="0" y="176"/>
                      </a:lnTo>
                      <a:lnTo>
                        <a:pt x="17" y="197"/>
                      </a:lnTo>
                      <a:lnTo>
                        <a:pt x="14" y="215"/>
                      </a:lnTo>
                      <a:lnTo>
                        <a:pt x="24" y="225"/>
                      </a:lnTo>
                      <a:lnTo>
                        <a:pt x="42" y="246"/>
                      </a:lnTo>
                      <a:lnTo>
                        <a:pt x="66" y="239"/>
                      </a:lnTo>
                      <a:lnTo>
                        <a:pt x="77" y="261"/>
                      </a:lnTo>
                      <a:lnTo>
                        <a:pt x="91" y="275"/>
                      </a:lnTo>
                      <a:lnTo>
                        <a:pt x="108" y="271"/>
                      </a:lnTo>
                      <a:lnTo>
                        <a:pt x="157" y="289"/>
                      </a:lnTo>
                      <a:lnTo>
                        <a:pt x="192" y="296"/>
                      </a:lnTo>
                      <a:lnTo>
                        <a:pt x="210" y="282"/>
                      </a:lnTo>
                      <a:lnTo>
                        <a:pt x="241" y="275"/>
                      </a:lnTo>
                      <a:lnTo>
                        <a:pt x="276" y="264"/>
                      </a:lnTo>
                      <a:lnTo>
                        <a:pt x="269" y="236"/>
                      </a:lnTo>
                      <a:lnTo>
                        <a:pt x="290" y="218"/>
                      </a:lnTo>
                      <a:lnTo>
                        <a:pt x="273" y="190"/>
                      </a:lnTo>
                      <a:lnTo>
                        <a:pt x="294" y="176"/>
                      </a:lnTo>
                      <a:lnTo>
                        <a:pt x="311" y="145"/>
                      </a:lnTo>
                      <a:lnTo>
                        <a:pt x="315" y="123"/>
                      </a:lnTo>
                      <a:lnTo>
                        <a:pt x="308" y="99"/>
                      </a:lnTo>
                      <a:lnTo>
                        <a:pt x="315" y="81"/>
                      </a:lnTo>
                      <a:lnTo>
                        <a:pt x="290" y="71"/>
                      </a:lnTo>
                      <a:lnTo>
                        <a:pt x="252" y="71"/>
                      </a:lnTo>
                      <a:lnTo>
                        <a:pt x="238" y="28"/>
                      </a:lnTo>
                      <a:lnTo>
                        <a:pt x="206" y="28"/>
                      </a:lnTo>
                      <a:lnTo>
                        <a:pt x="168" y="0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67" name="Freeform 71"/>
                <p:cNvSpPr>
                  <a:spLocks/>
                </p:cNvSpPr>
                <p:nvPr/>
              </p:nvSpPr>
              <p:spPr bwMode="auto">
                <a:xfrm>
                  <a:off x="1117" y="789"/>
                  <a:ext cx="140" cy="120"/>
                </a:xfrm>
                <a:custGeom>
                  <a:avLst/>
                  <a:gdLst>
                    <a:gd name="T0" fmla="*/ 0 w 140"/>
                    <a:gd name="T1" fmla="*/ 0 h 120"/>
                    <a:gd name="T2" fmla="*/ 35 w 140"/>
                    <a:gd name="T3" fmla="*/ 14 h 120"/>
                    <a:gd name="T4" fmla="*/ 49 w 140"/>
                    <a:gd name="T5" fmla="*/ 39 h 120"/>
                    <a:gd name="T6" fmla="*/ 45 w 140"/>
                    <a:gd name="T7" fmla="*/ 70 h 120"/>
                    <a:gd name="T8" fmla="*/ 73 w 140"/>
                    <a:gd name="T9" fmla="*/ 92 h 120"/>
                    <a:gd name="T10" fmla="*/ 77 w 140"/>
                    <a:gd name="T11" fmla="*/ 120 h 120"/>
                    <a:gd name="T12" fmla="*/ 115 w 140"/>
                    <a:gd name="T13" fmla="*/ 95 h 120"/>
                    <a:gd name="T14" fmla="*/ 140 w 140"/>
                    <a:gd name="T15" fmla="*/ 53 h 120"/>
                    <a:gd name="T16" fmla="*/ 105 w 140"/>
                    <a:gd name="T17" fmla="*/ 35 h 120"/>
                    <a:gd name="T18" fmla="*/ 84 w 140"/>
                    <a:gd name="T19" fmla="*/ 7 h 120"/>
                    <a:gd name="T20" fmla="*/ 56 w 140"/>
                    <a:gd name="T21" fmla="*/ 7 h 120"/>
                    <a:gd name="T22" fmla="*/ 0 w 140"/>
                    <a:gd name="T23" fmla="*/ 0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40" h="120">
                      <a:moveTo>
                        <a:pt x="0" y="0"/>
                      </a:moveTo>
                      <a:lnTo>
                        <a:pt x="35" y="14"/>
                      </a:lnTo>
                      <a:lnTo>
                        <a:pt x="49" y="39"/>
                      </a:lnTo>
                      <a:lnTo>
                        <a:pt x="45" y="70"/>
                      </a:lnTo>
                      <a:lnTo>
                        <a:pt x="73" y="92"/>
                      </a:lnTo>
                      <a:lnTo>
                        <a:pt x="77" y="120"/>
                      </a:lnTo>
                      <a:lnTo>
                        <a:pt x="115" y="95"/>
                      </a:lnTo>
                      <a:lnTo>
                        <a:pt x="140" y="53"/>
                      </a:lnTo>
                      <a:lnTo>
                        <a:pt x="105" y="35"/>
                      </a:lnTo>
                      <a:lnTo>
                        <a:pt x="84" y="7"/>
                      </a:lnTo>
                      <a:lnTo>
                        <a:pt x="56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68" name="Freeform 72"/>
                <p:cNvSpPr>
                  <a:spLocks/>
                </p:cNvSpPr>
                <p:nvPr/>
              </p:nvSpPr>
              <p:spPr bwMode="auto">
                <a:xfrm>
                  <a:off x="1092" y="923"/>
                  <a:ext cx="140" cy="70"/>
                </a:xfrm>
                <a:custGeom>
                  <a:avLst/>
                  <a:gdLst>
                    <a:gd name="T0" fmla="*/ 0 w 140"/>
                    <a:gd name="T1" fmla="*/ 59 h 70"/>
                    <a:gd name="T2" fmla="*/ 35 w 140"/>
                    <a:gd name="T3" fmla="*/ 70 h 70"/>
                    <a:gd name="T4" fmla="*/ 70 w 140"/>
                    <a:gd name="T5" fmla="*/ 70 h 70"/>
                    <a:gd name="T6" fmla="*/ 98 w 140"/>
                    <a:gd name="T7" fmla="*/ 52 h 70"/>
                    <a:gd name="T8" fmla="*/ 119 w 140"/>
                    <a:gd name="T9" fmla="*/ 56 h 70"/>
                    <a:gd name="T10" fmla="*/ 119 w 140"/>
                    <a:gd name="T11" fmla="*/ 24 h 70"/>
                    <a:gd name="T12" fmla="*/ 140 w 140"/>
                    <a:gd name="T13" fmla="*/ 0 h 70"/>
                    <a:gd name="T14" fmla="*/ 102 w 140"/>
                    <a:gd name="T15" fmla="*/ 14 h 70"/>
                    <a:gd name="T16" fmla="*/ 88 w 140"/>
                    <a:gd name="T17" fmla="*/ 28 h 70"/>
                    <a:gd name="T18" fmla="*/ 49 w 140"/>
                    <a:gd name="T19" fmla="*/ 52 h 70"/>
                    <a:gd name="T20" fmla="*/ 0 w 140"/>
                    <a:gd name="T21" fmla="*/ 59 h 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40" h="70">
                      <a:moveTo>
                        <a:pt x="0" y="59"/>
                      </a:moveTo>
                      <a:lnTo>
                        <a:pt x="35" y="70"/>
                      </a:lnTo>
                      <a:lnTo>
                        <a:pt x="70" y="70"/>
                      </a:lnTo>
                      <a:lnTo>
                        <a:pt x="98" y="52"/>
                      </a:lnTo>
                      <a:lnTo>
                        <a:pt x="119" y="56"/>
                      </a:lnTo>
                      <a:lnTo>
                        <a:pt x="119" y="24"/>
                      </a:lnTo>
                      <a:lnTo>
                        <a:pt x="140" y="0"/>
                      </a:lnTo>
                      <a:lnTo>
                        <a:pt x="102" y="14"/>
                      </a:lnTo>
                      <a:lnTo>
                        <a:pt x="88" y="28"/>
                      </a:lnTo>
                      <a:lnTo>
                        <a:pt x="49" y="52"/>
                      </a:lnTo>
                      <a:lnTo>
                        <a:pt x="0" y="59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69" name="Freeform 73"/>
                <p:cNvSpPr>
                  <a:spLocks/>
                </p:cNvSpPr>
                <p:nvPr/>
              </p:nvSpPr>
              <p:spPr bwMode="auto">
                <a:xfrm>
                  <a:off x="1047" y="814"/>
                  <a:ext cx="66" cy="112"/>
                </a:xfrm>
                <a:custGeom>
                  <a:avLst/>
                  <a:gdLst>
                    <a:gd name="T0" fmla="*/ 14 w 66"/>
                    <a:gd name="T1" fmla="*/ 0 h 112"/>
                    <a:gd name="T2" fmla="*/ 0 w 66"/>
                    <a:gd name="T3" fmla="*/ 17 h 112"/>
                    <a:gd name="T4" fmla="*/ 17 w 66"/>
                    <a:gd name="T5" fmla="*/ 38 h 112"/>
                    <a:gd name="T6" fmla="*/ 14 w 66"/>
                    <a:gd name="T7" fmla="*/ 63 h 112"/>
                    <a:gd name="T8" fmla="*/ 28 w 66"/>
                    <a:gd name="T9" fmla="*/ 70 h 112"/>
                    <a:gd name="T10" fmla="*/ 14 w 66"/>
                    <a:gd name="T11" fmla="*/ 112 h 112"/>
                    <a:gd name="T12" fmla="*/ 66 w 66"/>
                    <a:gd name="T13" fmla="*/ 74 h 112"/>
                    <a:gd name="T14" fmla="*/ 63 w 66"/>
                    <a:gd name="T15" fmla="*/ 52 h 112"/>
                    <a:gd name="T16" fmla="*/ 45 w 66"/>
                    <a:gd name="T17" fmla="*/ 38 h 112"/>
                    <a:gd name="T18" fmla="*/ 14 w 66"/>
                    <a:gd name="T19" fmla="*/ 0 h 1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66" h="112">
                      <a:moveTo>
                        <a:pt x="14" y="0"/>
                      </a:moveTo>
                      <a:lnTo>
                        <a:pt x="0" y="17"/>
                      </a:lnTo>
                      <a:lnTo>
                        <a:pt x="17" y="38"/>
                      </a:lnTo>
                      <a:lnTo>
                        <a:pt x="14" y="63"/>
                      </a:lnTo>
                      <a:lnTo>
                        <a:pt x="28" y="70"/>
                      </a:lnTo>
                      <a:lnTo>
                        <a:pt x="14" y="112"/>
                      </a:lnTo>
                      <a:lnTo>
                        <a:pt x="66" y="74"/>
                      </a:lnTo>
                      <a:lnTo>
                        <a:pt x="63" y="52"/>
                      </a:lnTo>
                      <a:lnTo>
                        <a:pt x="45" y="38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770" name="Group 74"/>
              <p:cNvGrpSpPr>
                <a:grpSpLocks/>
              </p:cNvGrpSpPr>
              <p:nvPr/>
            </p:nvGrpSpPr>
            <p:grpSpPr bwMode="auto">
              <a:xfrm>
                <a:off x="1355" y="825"/>
                <a:ext cx="468" cy="356"/>
                <a:chOff x="1355" y="825"/>
                <a:chExt cx="468" cy="356"/>
              </a:xfrm>
            </p:grpSpPr>
            <p:sp>
              <p:nvSpPr>
                <p:cNvPr id="29771" name="Freeform 75"/>
                <p:cNvSpPr>
                  <a:spLocks/>
                </p:cNvSpPr>
                <p:nvPr/>
              </p:nvSpPr>
              <p:spPr bwMode="auto">
                <a:xfrm>
                  <a:off x="1355" y="825"/>
                  <a:ext cx="468" cy="356"/>
                </a:xfrm>
                <a:custGeom>
                  <a:avLst/>
                  <a:gdLst>
                    <a:gd name="T0" fmla="*/ 249 w 468"/>
                    <a:gd name="T1" fmla="*/ 0 h 356"/>
                    <a:gd name="T2" fmla="*/ 203 w 468"/>
                    <a:gd name="T3" fmla="*/ 17 h 356"/>
                    <a:gd name="T4" fmla="*/ 166 w 468"/>
                    <a:gd name="T5" fmla="*/ 12 h 356"/>
                    <a:gd name="T6" fmla="*/ 161 w 468"/>
                    <a:gd name="T7" fmla="*/ 25 h 356"/>
                    <a:gd name="T8" fmla="*/ 108 w 468"/>
                    <a:gd name="T9" fmla="*/ 46 h 356"/>
                    <a:gd name="T10" fmla="*/ 124 w 468"/>
                    <a:gd name="T11" fmla="*/ 72 h 356"/>
                    <a:gd name="T12" fmla="*/ 57 w 468"/>
                    <a:gd name="T13" fmla="*/ 101 h 356"/>
                    <a:gd name="T14" fmla="*/ 67 w 468"/>
                    <a:gd name="T15" fmla="*/ 114 h 356"/>
                    <a:gd name="T16" fmla="*/ 36 w 468"/>
                    <a:gd name="T17" fmla="*/ 148 h 356"/>
                    <a:gd name="T18" fmla="*/ 51 w 468"/>
                    <a:gd name="T19" fmla="*/ 182 h 356"/>
                    <a:gd name="T20" fmla="*/ 0 w 468"/>
                    <a:gd name="T21" fmla="*/ 211 h 356"/>
                    <a:gd name="T22" fmla="*/ 25 w 468"/>
                    <a:gd name="T23" fmla="*/ 237 h 356"/>
                    <a:gd name="T24" fmla="*/ 20 w 468"/>
                    <a:gd name="T25" fmla="*/ 258 h 356"/>
                    <a:gd name="T26" fmla="*/ 36 w 468"/>
                    <a:gd name="T27" fmla="*/ 271 h 356"/>
                    <a:gd name="T28" fmla="*/ 61 w 468"/>
                    <a:gd name="T29" fmla="*/ 297 h 356"/>
                    <a:gd name="T30" fmla="*/ 98 w 468"/>
                    <a:gd name="T31" fmla="*/ 288 h 356"/>
                    <a:gd name="T32" fmla="*/ 114 w 468"/>
                    <a:gd name="T33" fmla="*/ 313 h 356"/>
                    <a:gd name="T34" fmla="*/ 135 w 468"/>
                    <a:gd name="T35" fmla="*/ 331 h 356"/>
                    <a:gd name="T36" fmla="*/ 161 w 468"/>
                    <a:gd name="T37" fmla="*/ 326 h 356"/>
                    <a:gd name="T38" fmla="*/ 234 w 468"/>
                    <a:gd name="T39" fmla="*/ 347 h 356"/>
                    <a:gd name="T40" fmla="*/ 285 w 468"/>
                    <a:gd name="T41" fmla="*/ 356 h 356"/>
                    <a:gd name="T42" fmla="*/ 312 w 468"/>
                    <a:gd name="T43" fmla="*/ 339 h 356"/>
                    <a:gd name="T44" fmla="*/ 359 w 468"/>
                    <a:gd name="T45" fmla="*/ 331 h 356"/>
                    <a:gd name="T46" fmla="*/ 411 w 468"/>
                    <a:gd name="T47" fmla="*/ 318 h 356"/>
                    <a:gd name="T48" fmla="*/ 401 w 468"/>
                    <a:gd name="T49" fmla="*/ 284 h 356"/>
                    <a:gd name="T50" fmla="*/ 432 w 468"/>
                    <a:gd name="T51" fmla="*/ 263 h 356"/>
                    <a:gd name="T52" fmla="*/ 405 w 468"/>
                    <a:gd name="T53" fmla="*/ 229 h 356"/>
                    <a:gd name="T54" fmla="*/ 437 w 468"/>
                    <a:gd name="T55" fmla="*/ 211 h 356"/>
                    <a:gd name="T56" fmla="*/ 463 w 468"/>
                    <a:gd name="T57" fmla="*/ 174 h 356"/>
                    <a:gd name="T58" fmla="*/ 468 w 468"/>
                    <a:gd name="T59" fmla="*/ 148 h 356"/>
                    <a:gd name="T60" fmla="*/ 458 w 468"/>
                    <a:gd name="T61" fmla="*/ 119 h 356"/>
                    <a:gd name="T62" fmla="*/ 468 w 468"/>
                    <a:gd name="T63" fmla="*/ 98 h 356"/>
                    <a:gd name="T64" fmla="*/ 432 w 468"/>
                    <a:gd name="T65" fmla="*/ 85 h 356"/>
                    <a:gd name="T66" fmla="*/ 374 w 468"/>
                    <a:gd name="T67" fmla="*/ 85 h 356"/>
                    <a:gd name="T68" fmla="*/ 353 w 468"/>
                    <a:gd name="T69" fmla="*/ 33 h 356"/>
                    <a:gd name="T70" fmla="*/ 306 w 468"/>
                    <a:gd name="T71" fmla="*/ 33 h 356"/>
                    <a:gd name="T72" fmla="*/ 249 w 468"/>
                    <a:gd name="T73" fmla="*/ 0 h 3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468" h="356">
                      <a:moveTo>
                        <a:pt x="249" y="0"/>
                      </a:moveTo>
                      <a:lnTo>
                        <a:pt x="203" y="17"/>
                      </a:lnTo>
                      <a:lnTo>
                        <a:pt x="166" y="12"/>
                      </a:lnTo>
                      <a:lnTo>
                        <a:pt x="161" y="25"/>
                      </a:lnTo>
                      <a:lnTo>
                        <a:pt x="108" y="46"/>
                      </a:lnTo>
                      <a:lnTo>
                        <a:pt x="124" y="72"/>
                      </a:lnTo>
                      <a:lnTo>
                        <a:pt x="57" y="101"/>
                      </a:lnTo>
                      <a:lnTo>
                        <a:pt x="67" y="114"/>
                      </a:lnTo>
                      <a:lnTo>
                        <a:pt x="36" y="148"/>
                      </a:lnTo>
                      <a:lnTo>
                        <a:pt x="51" y="182"/>
                      </a:lnTo>
                      <a:lnTo>
                        <a:pt x="0" y="211"/>
                      </a:lnTo>
                      <a:lnTo>
                        <a:pt x="25" y="237"/>
                      </a:lnTo>
                      <a:lnTo>
                        <a:pt x="20" y="258"/>
                      </a:lnTo>
                      <a:lnTo>
                        <a:pt x="36" y="271"/>
                      </a:lnTo>
                      <a:lnTo>
                        <a:pt x="61" y="297"/>
                      </a:lnTo>
                      <a:lnTo>
                        <a:pt x="98" y="288"/>
                      </a:lnTo>
                      <a:lnTo>
                        <a:pt x="114" y="313"/>
                      </a:lnTo>
                      <a:lnTo>
                        <a:pt x="135" y="331"/>
                      </a:lnTo>
                      <a:lnTo>
                        <a:pt x="161" y="326"/>
                      </a:lnTo>
                      <a:lnTo>
                        <a:pt x="234" y="347"/>
                      </a:lnTo>
                      <a:lnTo>
                        <a:pt x="285" y="356"/>
                      </a:lnTo>
                      <a:lnTo>
                        <a:pt x="312" y="339"/>
                      </a:lnTo>
                      <a:lnTo>
                        <a:pt x="359" y="331"/>
                      </a:lnTo>
                      <a:lnTo>
                        <a:pt x="411" y="318"/>
                      </a:lnTo>
                      <a:lnTo>
                        <a:pt x="401" y="284"/>
                      </a:lnTo>
                      <a:lnTo>
                        <a:pt x="432" y="263"/>
                      </a:lnTo>
                      <a:lnTo>
                        <a:pt x="405" y="229"/>
                      </a:lnTo>
                      <a:lnTo>
                        <a:pt x="437" y="211"/>
                      </a:lnTo>
                      <a:lnTo>
                        <a:pt x="463" y="174"/>
                      </a:lnTo>
                      <a:lnTo>
                        <a:pt x="468" y="148"/>
                      </a:lnTo>
                      <a:lnTo>
                        <a:pt x="458" y="119"/>
                      </a:lnTo>
                      <a:lnTo>
                        <a:pt x="468" y="98"/>
                      </a:lnTo>
                      <a:lnTo>
                        <a:pt x="432" y="85"/>
                      </a:lnTo>
                      <a:lnTo>
                        <a:pt x="374" y="85"/>
                      </a:lnTo>
                      <a:lnTo>
                        <a:pt x="353" y="33"/>
                      </a:lnTo>
                      <a:lnTo>
                        <a:pt x="306" y="33"/>
                      </a:lnTo>
                      <a:lnTo>
                        <a:pt x="249" y="0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72" name="Freeform 76"/>
                <p:cNvSpPr>
                  <a:spLocks/>
                </p:cNvSpPr>
                <p:nvPr/>
              </p:nvSpPr>
              <p:spPr bwMode="auto">
                <a:xfrm>
                  <a:off x="1562" y="897"/>
                  <a:ext cx="209" cy="144"/>
                </a:xfrm>
                <a:custGeom>
                  <a:avLst/>
                  <a:gdLst>
                    <a:gd name="T0" fmla="*/ 0 w 209"/>
                    <a:gd name="T1" fmla="*/ 0 h 144"/>
                    <a:gd name="T2" fmla="*/ 53 w 209"/>
                    <a:gd name="T3" fmla="*/ 16 h 144"/>
                    <a:gd name="T4" fmla="*/ 74 w 209"/>
                    <a:gd name="T5" fmla="*/ 47 h 144"/>
                    <a:gd name="T6" fmla="*/ 68 w 209"/>
                    <a:gd name="T7" fmla="*/ 84 h 144"/>
                    <a:gd name="T8" fmla="*/ 110 w 209"/>
                    <a:gd name="T9" fmla="*/ 110 h 144"/>
                    <a:gd name="T10" fmla="*/ 116 w 209"/>
                    <a:gd name="T11" fmla="*/ 144 h 144"/>
                    <a:gd name="T12" fmla="*/ 173 w 209"/>
                    <a:gd name="T13" fmla="*/ 115 h 144"/>
                    <a:gd name="T14" fmla="*/ 209 w 209"/>
                    <a:gd name="T15" fmla="*/ 63 h 144"/>
                    <a:gd name="T16" fmla="*/ 156 w 209"/>
                    <a:gd name="T17" fmla="*/ 42 h 144"/>
                    <a:gd name="T18" fmla="*/ 126 w 209"/>
                    <a:gd name="T19" fmla="*/ 8 h 144"/>
                    <a:gd name="T20" fmla="*/ 84 w 209"/>
                    <a:gd name="T21" fmla="*/ 8 h 144"/>
                    <a:gd name="T22" fmla="*/ 0 w 209"/>
                    <a:gd name="T23" fmla="*/ 0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09" h="144">
                      <a:moveTo>
                        <a:pt x="0" y="0"/>
                      </a:moveTo>
                      <a:lnTo>
                        <a:pt x="53" y="16"/>
                      </a:lnTo>
                      <a:lnTo>
                        <a:pt x="74" y="47"/>
                      </a:lnTo>
                      <a:lnTo>
                        <a:pt x="68" y="84"/>
                      </a:lnTo>
                      <a:lnTo>
                        <a:pt x="110" y="110"/>
                      </a:lnTo>
                      <a:lnTo>
                        <a:pt x="116" y="144"/>
                      </a:lnTo>
                      <a:lnTo>
                        <a:pt x="173" y="115"/>
                      </a:lnTo>
                      <a:lnTo>
                        <a:pt x="209" y="63"/>
                      </a:lnTo>
                      <a:lnTo>
                        <a:pt x="156" y="42"/>
                      </a:lnTo>
                      <a:lnTo>
                        <a:pt x="126" y="8"/>
                      </a:lnTo>
                      <a:lnTo>
                        <a:pt x="84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73" name="Freeform 77"/>
                <p:cNvSpPr>
                  <a:spLocks/>
                </p:cNvSpPr>
                <p:nvPr/>
              </p:nvSpPr>
              <p:spPr bwMode="auto">
                <a:xfrm>
                  <a:off x="1526" y="1057"/>
                  <a:ext cx="209" cy="86"/>
                </a:xfrm>
                <a:custGeom>
                  <a:avLst/>
                  <a:gdLst>
                    <a:gd name="T0" fmla="*/ 0 w 209"/>
                    <a:gd name="T1" fmla="*/ 73 h 86"/>
                    <a:gd name="T2" fmla="*/ 53 w 209"/>
                    <a:gd name="T3" fmla="*/ 86 h 86"/>
                    <a:gd name="T4" fmla="*/ 104 w 209"/>
                    <a:gd name="T5" fmla="*/ 86 h 86"/>
                    <a:gd name="T6" fmla="*/ 146 w 209"/>
                    <a:gd name="T7" fmla="*/ 65 h 86"/>
                    <a:gd name="T8" fmla="*/ 177 w 209"/>
                    <a:gd name="T9" fmla="*/ 68 h 86"/>
                    <a:gd name="T10" fmla="*/ 177 w 209"/>
                    <a:gd name="T11" fmla="*/ 31 h 86"/>
                    <a:gd name="T12" fmla="*/ 209 w 209"/>
                    <a:gd name="T13" fmla="*/ 0 h 86"/>
                    <a:gd name="T14" fmla="*/ 152 w 209"/>
                    <a:gd name="T15" fmla="*/ 18 h 86"/>
                    <a:gd name="T16" fmla="*/ 131 w 209"/>
                    <a:gd name="T17" fmla="*/ 34 h 86"/>
                    <a:gd name="T18" fmla="*/ 74 w 209"/>
                    <a:gd name="T19" fmla="*/ 65 h 86"/>
                    <a:gd name="T20" fmla="*/ 0 w 209"/>
                    <a:gd name="T21" fmla="*/ 73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209" h="86">
                      <a:moveTo>
                        <a:pt x="0" y="73"/>
                      </a:moveTo>
                      <a:lnTo>
                        <a:pt x="53" y="86"/>
                      </a:lnTo>
                      <a:lnTo>
                        <a:pt x="104" y="86"/>
                      </a:lnTo>
                      <a:lnTo>
                        <a:pt x="146" y="65"/>
                      </a:lnTo>
                      <a:lnTo>
                        <a:pt x="177" y="68"/>
                      </a:lnTo>
                      <a:lnTo>
                        <a:pt x="177" y="31"/>
                      </a:lnTo>
                      <a:lnTo>
                        <a:pt x="209" y="0"/>
                      </a:lnTo>
                      <a:lnTo>
                        <a:pt x="152" y="18"/>
                      </a:lnTo>
                      <a:lnTo>
                        <a:pt x="131" y="34"/>
                      </a:lnTo>
                      <a:lnTo>
                        <a:pt x="74" y="65"/>
                      </a:lnTo>
                      <a:lnTo>
                        <a:pt x="0" y="73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74" name="Freeform 78"/>
                <p:cNvSpPr>
                  <a:spLocks/>
                </p:cNvSpPr>
                <p:nvPr/>
              </p:nvSpPr>
              <p:spPr bwMode="auto">
                <a:xfrm>
                  <a:off x="1458" y="926"/>
                  <a:ext cx="100" cy="136"/>
                </a:xfrm>
                <a:custGeom>
                  <a:avLst/>
                  <a:gdLst>
                    <a:gd name="T0" fmla="*/ 21 w 100"/>
                    <a:gd name="T1" fmla="*/ 0 h 136"/>
                    <a:gd name="T2" fmla="*/ 0 w 100"/>
                    <a:gd name="T3" fmla="*/ 21 h 136"/>
                    <a:gd name="T4" fmla="*/ 26 w 100"/>
                    <a:gd name="T5" fmla="*/ 47 h 136"/>
                    <a:gd name="T6" fmla="*/ 21 w 100"/>
                    <a:gd name="T7" fmla="*/ 76 h 136"/>
                    <a:gd name="T8" fmla="*/ 42 w 100"/>
                    <a:gd name="T9" fmla="*/ 86 h 136"/>
                    <a:gd name="T10" fmla="*/ 21 w 100"/>
                    <a:gd name="T11" fmla="*/ 136 h 136"/>
                    <a:gd name="T12" fmla="*/ 100 w 100"/>
                    <a:gd name="T13" fmla="*/ 89 h 136"/>
                    <a:gd name="T14" fmla="*/ 94 w 100"/>
                    <a:gd name="T15" fmla="*/ 65 h 136"/>
                    <a:gd name="T16" fmla="*/ 68 w 100"/>
                    <a:gd name="T17" fmla="*/ 47 h 136"/>
                    <a:gd name="T18" fmla="*/ 21 w 100"/>
                    <a:gd name="T19" fmla="*/ 0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00" h="136">
                      <a:moveTo>
                        <a:pt x="21" y="0"/>
                      </a:moveTo>
                      <a:lnTo>
                        <a:pt x="0" y="21"/>
                      </a:lnTo>
                      <a:lnTo>
                        <a:pt x="26" y="47"/>
                      </a:lnTo>
                      <a:lnTo>
                        <a:pt x="21" y="76"/>
                      </a:lnTo>
                      <a:lnTo>
                        <a:pt x="42" y="86"/>
                      </a:lnTo>
                      <a:lnTo>
                        <a:pt x="21" y="136"/>
                      </a:lnTo>
                      <a:lnTo>
                        <a:pt x="100" y="89"/>
                      </a:lnTo>
                      <a:lnTo>
                        <a:pt x="94" y="65"/>
                      </a:lnTo>
                      <a:lnTo>
                        <a:pt x="68" y="47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775" name="Group 79"/>
              <p:cNvGrpSpPr>
                <a:grpSpLocks/>
              </p:cNvGrpSpPr>
              <p:nvPr/>
            </p:nvGrpSpPr>
            <p:grpSpPr bwMode="auto">
              <a:xfrm>
                <a:off x="1244" y="492"/>
                <a:ext cx="321" cy="372"/>
                <a:chOff x="1244" y="492"/>
                <a:chExt cx="321" cy="372"/>
              </a:xfrm>
            </p:grpSpPr>
            <p:sp>
              <p:nvSpPr>
                <p:cNvPr id="29776" name="Freeform 80"/>
                <p:cNvSpPr>
                  <a:spLocks/>
                </p:cNvSpPr>
                <p:nvPr/>
              </p:nvSpPr>
              <p:spPr bwMode="auto">
                <a:xfrm>
                  <a:off x="1244" y="492"/>
                  <a:ext cx="321" cy="372"/>
                </a:xfrm>
                <a:custGeom>
                  <a:avLst/>
                  <a:gdLst>
                    <a:gd name="T0" fmla="*/ 321 w 321"/>
                    <a:gd name="T1" fmla="*/ 198 h 372"/>
                    <a:gd name="T2" fmla="*/ 305 w 321"/>
                    <a:gd name="T3" fmla="*/ 160 h 372"/>
                    <a:gd name="T4" fmla="*/ 310 w 321"/>
                    <a:gd name="T5" fmla="*/ 132 h 372"/>
                    <a:gd name="T6" fmla="*/ 298 w 321"/>
                    <a:gd name="T7" fmla="*/ 127 h 372"/>
                    <a:gd name="T8" fmla="*/ 279 w 321"/>
                    <a:gd name="T9" fmla="*/ 86 h 372"/>
                    <a:gd name="T10" fmla="*/ 256 w 321"/>
                    <a:gd name="T11" fmla="*/ 98 h 372"/>
                    <a:gd name="T12" fmla="*/ 230 w 321"/>
                    <a:gd name="T13" fmla="*/ 44 h 372"/>
                    <a:gd name="T14" fmla="*/ 218 w 321"/>
                    <a:gd name="T15" fmla="*/ 52 h 372"/>
                    <a:gd name="T16" fmla="*/ 188 w 321"/>
                    <a:gd name="T17" fmla="*/ 28 h 372"/>
                    <a:gd name="T18" fmla="*/ 156 w 321"/>
                    <a:gd name="T19" fmla="*/ 41 h 372"/>
                    <a:gd name="T20" fmla="*/ 129 w 321"/>
                    <a:gd name="T21" fmla="*/ 0 h 372"/>
                    <a:gd name="T22" fmla="*/ 107 w 321"/>
                    <a:gd name="T23" fmla="*/ 19 h 372"/>
                    <a:gd name="T24" fmla="*/ 87 w 321"/>
                    <a:gd name="T25" fmla="*/ 16 h 372"/>
                    <a:gd name="T26" fmla="*/ 77 w 321"/>
                    <a:gd name="T27" fmla="*/ 28 h 372"/>
                    <a:gd name="T28" fmla="*/ 54 w 321"/>
                    <a:gd name="T29" fmla="*/ 49 h 372"/>
                    <a:gd name="T30" fmla="*/ 61 w 321"/>
                    <a:gd name="T31" fmla="*/ 78 h 372"/>
                    <a:gd name="T32" fmla="*/ 38 w 321"/>
                    <a:gd name="T33" fmla="*/ 90 h 372"/>
                    <a:gd name="T34" fmla="*/ 23 w 321"/>
                    <a:gd name="T35" fmla="*/ 106 h 372"/>
                    <a:gd name="T36" fmla="*/ 27 w 321"/>
                    <a:gd name="T37" fmla="*/ 127 h 372"/>
                    <a:gd name="T38" fmla="*/ 8 w 321"/>
                    <a:gd name="T39" fmla="*/ 186 h 372"/>
                    <a:gd name="T40" fmla="*/ 0 w 321"/>
                    <a:gd name="T41" fmla="*/ 227 h 372"/>
                    <a:gd name="T42" fmla="*/ 15 w 321"/>
                    <a:gd name="T43" fmla="*/ 248 h 372"/>
                    <a:gd name="T44" fmla="*/ 23 w 321"/>
                    <a:gd name="T45" fmla="*/ 284 h 372"/>
                    <a:gd name="T46" fmla="*/ 34 w 321"/>
                    <a:gd name="T47" fmla="*/ 326 h 372"/>
                    <a:gd name="T48" fmla="*/ 65 w 321"/>
                    <a:gd name="T49" fmla="*/ 318 h 372"/>
                    <a:gd name="T50" fmla="*/ 84 w 321"/>
                    <a:gd name="T51" fmla="*/ 343 h 372"/>
                    <a:gd name="T52" fmla="*/ 114 w 321"/>
                    <a:gd name="T53" fmla="*/ 322 h 372"/>
                    <a:gd name="T54" fmla="*/ 129 w 321"/>
                    <a:gd name="T55" fmla="*/ 348 h 372"/>
                    <a:gd name="T56" fmla="*/ 164 w 321"/>
                    <a:gd name="T57" fmla="*/ 367 h 372"/>
                    <a:gd name="T58" fmla="*/ 188 w 321"/>
                    <a:gd name="T59" fmla="*/ 372 h 372"/>
                    <a:gd name="T60" fmla="*/ 214 w 321"/>
                    <a:gd name="T61" fmla="*/ 364 h 372"/>
                    <a:gd name="T62" fmla="*/ 233 w 321"/>
                    <a:gd name="T63" fmla="*/ 372 h 372"/>
                    <a:gd name="T64" fmla="*/ 245 w 321"/>
                    <a:gd name="T65" fmla="*/ 343 h 372"/>
                    <a:gd name="T66" fmla="*/ 245 w 321"/>
                    <a:gd name="T67" fmla="*/ 297 h 372"/>
                    <a:gd name="T68" fmla="*/ 290 w 321"/>
                    <a:gd name="T69" fmla="*/ 281 h 372"/>
                    <a:gd name="T70" fmla="*/ 290 w 321"/>
                    <a:gd name="T71" fmla="*/ 243 h 372"/>
                    <a:gd name="T72" fmla="*/ 321 w 321"/>
                    <a:gd name="T73" fmla="*/ 198 h 3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21" h="372">
                      <a:moveTo>
                        <a:pt x="321" y="198"/>
                      </a:moveTo>
                      <a:lnTo>
                        <a:pt x="305" y="160"/>
                      </a:lnTo>
                      <a:lnTo>
                        <a:pt x="310" y="132"/>
                      </a:lnTo>
                      <a:lnTo>
                        <a:pt x="298" y="127"/>
                      </a:lnTo>
                      <a:lnTo>
                        <a:pt x="279" y="86"/>
                      </a:lnTo>
                      <a:lnTo>
                        <a:pt x="256" y="98"/>
                      </a:lnTo>
                      <a:lnTo>
                        <a:pt x="230" y="44"/>
                      </a:lnTo>
                      <a:lnTo>
                        <a:pt x="218" y="52"/>
                      </a:lnTo>
                      <a:lnTo>
                        <a:pt x="188" y="28"/>
                      </a:lnTo>
                      <a:lnTo>
                        <a:pt x="156" y="41"/>
                      </a:lnTo>
                      <a:lnTo>
                        <a:pt x="129" y="0"/>
                      </a:lnTo>
                      <a:lnTo>
                        <a:pt x="107" y="19"/>
                      </a:lnTo>
                      <a:lnTo>
                        <a:pt x="87" y="16"/>
                      </a:lnTo>
                      <a:lnTo>
                        <a:pt x="77" y="28"/>
                      </a:lnTo>
                      <a:lnTo>
                        <a:pt x="54" y="49"/>
                      </a:lnTo>
                      <a:lnTo>
                        <a:pt x="61" y="78"/>
                      </a:lnTo>
                      <a:lnTo>
                        <a:pt x="38" y="90"/>
                      </a:lnTo>
                      <a:lnTo>
                        <a:pt x="23" y="106"/>
                      </a:lnTo>
                      <a:lnTo>
                        <a:pt x="27" y="127"/>
                      </a:lnTo>
                      <a:lnTo>
                        <a:pt x="8" y="186"/>
                      </a:lnTo>
                      <a:lnTo>
                        <a:pt x="0" y="227"/>
                      </a:lnTo>
                      <a:lnTo>
                        <a:pt x="15" y="248"/>
                      </a:lnTo>
                      <a:lnTo>
                        <a:pt x="23" y="284"/>
                      </a:lnTo>
                      <a:lnTo>
                        <a:pt x="34" y="326"/>
                      </a:lnTo>
                      <a:lnTo>
                        <a:pt x="65" y="318"/>
                      </a:lnTo>
                      <a:lnTo>
                        <a:pt x="84" y="343"/>
                      </a:lnTo>
                      <a:lnTo>
                        <a:pt x="114" y="322"/>
                      </a:lnTo>
                      <a:lnTo>
                        <a:pt x="129" y="348"/>
                      </a:lnTo>
                      <a:lnTo>
                        <a:pt x="164" y="367"/>
                      </a:lnTo>
                      <a:lnTo>
                        <a:pt x="188" y="372"/>
                      </a:lnTo>
                      <a:lnTo>
                        <a:pt x="214" y="364"/>
                      </a:lnTo>
                      <a:lnTo>
                        <a:pt x="233" y="372"/>
                      </a:lnTo>
                      <a:lnTo>
                        <a:pt x="245" y="343"/>
                      </a:lnTo>
                      <a:lnTo>
                        <a:pt x="245" y="297"/>
                      </a:lnTo>
                      <a:lnTo>
                        <a:pt x="290" y="281"/>
                      </a:lnTo>
                      <a:lnTo>
                        <a:pt x="290" y="243"/>
                      </a:lnTo>
                      <a:lnTo>
                        <a:pt x="321" y="198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77" name="Freeform 81"/>
                <p:cNvSpPr>
                  <a:spLocks/>
                </p:cNvSpPr>
                <p:nvPr/>
              </p:nvSpPr>
              <p:spPr bwMode="auto">
                <a:xfrm>
                  <a:off x="1370" y="657"/>
                  <a:ext cx="130" cy="165"/>
                </a:xfrm>
                <a:custGeom>
                  <a:avLst/>
                  <a:gdLst>
                    <a:gd name="T0" fmla="*/ 130 w 130"/>
                    <a:gd name="T1" fmla="*/ 0 h 165"/>
                    <a:gd name="T2" fmla="*/ 115 w 130"/>
                    <a:gd name="T3" fmla="*/ 41 h 165"/>
                    <a:gd name="T4" fmla="*/ 88 w 130"/>
                    <a:gd name="T5" fmla="*/ 57 h 165"/>
                    <a:gd name="T6" fmla="*/ 53 w 130"/>
                    <a:gd name="T7" fmla="*/ 54 h 165"/>
                    <a:gd name="T8" fmla="*/ 30 w 130"/>
                    <a:gd name="T9" fmla="*/ 86 h 165"/>
                    <a:gd name="T10" fmla="*/ 0 w 130"/>
                    <a:gd name="T11" fmla="*/ 91 h 165"/>
                    <a:gd name="T12" fmla="*/ 27 w 130"/>
                    <a:gd name="T13" fmla="*/ 137 h 165"/>
                    <a:gd name="T14" fmla="*/ 73 w 130"/>
                    <a:gd name="T15" fmla="*/ 165 h 165"/>
                    <a:gd name="T16" fmla="*/ 92 w 130"/>
                    <a:gd name="T17" fmla="*/ 124 h 165"/>
                    <a:gd name="T18" fmla="*/ 122 w 130"/>
                    <a:gd name="T19" fmla="*/ 99 h 165"/>
                    <a:gd name="T20" fmla="*/ 122 w 130"/>
                    <a:gd name="T21" fmla="*/ 67 h 165"/>
                    <a:gd name="T22" fmla="*/ 130 w 130"/>
                    <a:gd name="T23" fmla="*/ 0 h 1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30" h="165">
                      <a:moveTo>
                        <a:pt x="130" y="0"/>
                      </a:moveTo>
                      <a:lnTo>
                        <a:pt x="115" y="41"/>
                      </a:lnTo>
                      <a:lnTo>
                        <a:pt x="88" y="57"/>
                      </a:lnTo>
                      <a:lnTo>
                        <a:pt x="53" y="54"/>
                      </a:lnTo>
                      <a:lnTo>
                        <a:pt x="30" y="86"/>
                      </a:lnTo>
                      <a:lnTo>
                        <a:pt x="0" y="91"/>
                      </a:lnTo>
                      <a:lnTo>
                        <a:pt x="27" y="137"/>
                      </a:lnTo>
                      <a:lnTo>
                        <a:pt x="73" y="165"/>
                      </a:lnTo>
                      <a:lnTo>
                        <a:pt x="92" y="124"/>
                      </a:lnTo>
                      <a:lnTo>
                        <a:pt x="122" y="99"/>
                      </a:lnTo>
                      <a:lnTo>
                        <a:pt x="122" y="67"/>
                      </a:lnTo>
                      <a:lnTo>
                        <a:pt x="13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78" name="Freeform 82"/>
                <p:cNvSpPr>
                  <a:spLocks/>
                </p:cNvSpPr>
                <p:nvPr/>
              </p:nvSpPr>
              <p:spPr bwMode="auto">
                <a:xfrm>
                  <a:off x="1278" y="627"/>
                  <a:ext cx="77" cy="167"/>
                </a:xfrm>
                <a:custGeom>
                  <a:avLst/>
                  <a:gdLst>
                    <a:gd name="T0" fmla="*/ 11 w 77"/>
                    <a:gd name="T1" fmla="*/ 0 h 167"/>
                    <a:gd name="T2" fmla="*/ 0 w 77"/>
                    <a:gd name="T3" fmla="*/ 43 h 167"/>
                    <a:gd name="T4" fmla="*/ 0 w 77"/>
                    <a:gd name="T5" fmla="*/ 84 h 167"/>
                    <a:gd name="T6" fmla="*/ 20 w 77"/>
                    <a:gd name="T7" fmla="*/ 116 h 167"/>
                    <a:gd name="T8" fmla="*/ 16 w 77"/>
                    <a:gd name="T9" fmla="*/ 141 h 167"/>
                    <a:gd name="T10" fmla="*/ 50 w 77"/>
                    <a:gd name="T11" fmla="*/ 141 h 167"/>
                    <a:gd name="T12" fmla="*/ 77 w 77"/>
                    <a:gd name="T13" fmla="*/ 167 h 167"/>
                    <a:gd name="T14" fmla="*/ 62 w 77"/>
                    <a:gd name="T15" fmla="*/ 121 h 167"/>
                    <a:gd name="T16" fmla="*/ 46 w 77"/>
                    <a:gd name="T17" fmla="*/ 105 h 167"/>
                    <a:gd name="T18" fmla="*/ 20 w 77"/>
                    <a:gd name="T19" fmla="*/ 59 h 167"/>
                    <a:gd name="T20" fmla="*/ 11 w 77"/>
                    <a:gd name="T21" fmla="*/ 0 h 1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7" h="167">
                      <a:moveTo>
                        <a:pt x="11" y="0"/>
                      </a:moveTo>
                      <a:lnTo>
                        <a:pt x="0" y="43"/>
                      </a:lnTo>
                      <a:lnTo>
                        <a:pt x="0" y="84"/>
                      </a:lnTo>
                      <a:lnTo>
                        <a:pt x="20" y="116"/>
                      </a:lnTo>
                      <a:lnTo>
                        <a:pt x="16" y="141"/>
                      </a:lnTo>
                      <a:lnTo>
                        <a:pt x="50" y="141"/>
                      </a:lnTo>
                      <a:lnTo>
                        <a:pt x="77" y="167"/>
                      </a:lnTo>
                      <a:lnTo>
                        <a:pt x="62" y="121"/>
                      </a:lnTo>
                      <a:lnTo>
                        <a:pt x="46" y="105"/>
                      </a:lnTo>
                      <a:lnTo>
                        <a:pt x="20" y="59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79" name="Freeform 83"/>
                <p:cNvSpPr>
                  <a:spLocks/>
                </p:cNvSpPr>
                <p:nvPr/>
              </p:nvSpPr>
              <p:spPr bwMode="auto">
                <a:xfrm>
                  <a:off x="1351" y="574"/>
                  <a:ext cx="123" cy="78"/>
                </a:xfrm>
                <a:custGeom>
                  <a:avLst/>
                  <a:gdLst>
                    <a:gd name="T0" fmla="*/ 123 w 123"/>
                    <a:gd name="T1" fmla="*/ 16 h 78"/>
                    <a:gd name="T2" fmla="*/ 103 w 123"/>
                    <a:gd name="T3" fmla="*/ 0 h 78"/>
                    <a:gd name="T4" fmla="*/ 81 w 123"/>
                    <a:gd name="T5" fmla="*/ 21 h 78"/>
                    <a:gd name="T6" fmla="*/ 54 w 123"/>
                    <a:gd name="T7" fmla="*/ 16 h 78"/>
                    <a:gd name="T8" fmla="*/ 46 w 123"/>
                    <a:gd name="T9" fmla="*/ 34 h 78"/>
                    <a:gd name="T10" fmla="*/ 0 w 123"/>
                    <a:gd name="T11" fmla="*/ 16 h 78"/>
                    <a:gd name="T12" fmla="*/ 42 w 123"/>
                    <a:gd name="T13" fmla="*/ 78 h 78"/>
                    <a:gd name="T14" fmla="*/ 65 w 123"/>
                    <a:gd name="T15" fmla="*/ 75 h 78"/>
                    <a:gd name="T16" fmla="*/ 81 w 123"/>
                    <a:gd name="T17" fmla="*/ 53 h 78"/>
                    <a:gd name="T18" fmla="*/ 123 w 123"/>
                    <a:gd name="T19" fmla="*/ 16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23" h="78">
                      <a:moveTo>
                        <a:pt x="123" y="16"/>
                      </a:moveTo>
                      <a:lnTo>
                        <a:pt x="103" y="0"/>
                      </a:lnTo>
                      <a:lnTo>
                        <a:pt x="81" y="21"/>
                      </a:lnTo>
                      <a:lnTo>
                        <a:pt x="54" y="16"/>
                      </a:lnTo>
                      <a:lnTo>
                        <a:pt x="46" y="34"/>
                      </a:lnTo>
                      <a:lnTo>
                        <a:pt x="0" y="16"/>
                      </a:lnTo>
                      <a:lnTo>
                        <a:pt x="42" y="78"/>
                      </a:lnTo>
                      <a:lnTo>
                        <a:pt x="65" y="75"/>
                      </a:lnTo>
                      <a:lnTo>
                        <a:pt x="81" y="53"/>
                      </a:lnTo>
                      <a:lnTo>
                        <a:pt x="123" y="16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780" name="Group 84"/>
              <p:cNvGrpSpPr>
                <a:grpSpLocks/>
              </p:cNvGrpSpPr>
              <p:nvPr/>
            </p:nvGrpSpPr>
            <p:grpSpPr bwMode="auto">
              <a:xfrm>
                <a:off x="481" y="1594"/>
                <a:ext cx="1919" cy="704"/>
                <a:chOff x="481" y="1594"/>
                <a:chExt cx="1919" cy="704"/>
              </a:xfrm>
            </p:grpSpPr>
            <p:grpSp>
              <p:nvGrpSpPr>
                <p:cNvPr id="29781" name="Group 85"/>
                <p:cNvGrpSpPr>
                  <a:grpSpLocks/>
                </p:cNvGrpSpPr>
                <p:nvPr/>
              </p:nvGrpSpPr>
              <p:grpSpPr bwMode="auto">
                <a:xfrm>
                  <a:off x="481" y="1594"/>
                  <a:ext cx="1919" cy="704"/>
                  <a:chOff x="481" y="1594"/>
                  <a:chExt cx="1919" cy="704"/>
                </a:xfrm>
              </p:grpSpPr>
              <p:sp>
                <p:nvSpPr>
                  <p:cNvPr id="29782" name="Freeform 86"/>
                  <p:cNvSpPr>
                    <a:spLocks/>
                  </p:cNvSpPr>
                  <p:nvPr/>
                </p:nvSpPr>
                <p:spPr bwMode="auto">
                  <a:xfrm>
                    <a:off x="481" y="1594"/>
                    <a:ext cx="1919" cy="704"/>
                  </a:xfrm>
                  <a:custGeom>
                    <a:avLst/>
                    <a:gdLst>
                      <a:gd name="T0" fmla="*/ 32 w 1919"/>
                      <a:gd name="T1" fmla="*/ 496 h 704"/>
                      <a:gd name="T2" fmla="*/ 95 w 1919"/>
                      <a:gd name="T3" fmla="*/ 400 h 704"/>
                      <a:gd name="T4" fmla="*/ 144 w 1919"/>
                      <a:gd name="T5" fmla="*/ 297 h 704"/>
                      <a:gd name="T6" fmla="*/ 271 w 1919"/>
                      <a:gd name="T7" fmla="*/ 290 h 704"/>
                      <a:gd name="T8" fmla="*/ 355 w 1919"/>
                      <a:gd name="T9" fmla="*/ 266 h 704"/>
                      <a:gd name="T10" fmla="*/ 425 w 1919"/>
                      <a:gd name="T11" fmla="*/ 325 h 704"/>
                      <a:gd name="T12" fmla="*/ 379 w 1919"/>
                      <a:gd name="T13" fmla="*/ 362 h 704"/>
                      <a:gd name="T14" fmla="*/ 327 w 1919"/>
                      <a:gd name="T15" fmla="*/ 470 h 704"/>
                      <a:gd name="T16" fmla="*/ 260 w 1919"/>
                      <a:gd name="T17" fmla="*/ 533 h 704"/>
                      <a:gd name="T18" fmla="*/ 302 w 1919"/>
                      <a:gd name="T19" fmla="*/ 578 h 704"/>
                      <a:gd name="T20" fmla="*/ 390 w 1919"/>
                      <a:gd name="T21" fmla="*/ 455 h 704"/>
                      <a:gd name="T22" fmla="*/ 421 w 1919"/>
                      <a:gd name="T23" fmla="*/ 366 h 704"/>
                      <a:gd name="T24" fmla="*/ 517 w 1919"/>
                      <a:gd name="T25" fmla="*/ 373 h 704"/>
                      <a:gd name="T26" fmla="*/ 636 w 1919"/>
                      <a:gd name="T27" fmla="*/ 429 h 704"/>
                      <a:gd name="T28" fmla="*/ 766 w 1919"/>
                      <a:gd name="T29" fmla="*/ 440 h 704"/>
                      <a:gd name="T30" fmla="*/ 703 w 1919"/>
                      <a:gd name="T31" fmla="*/ 537 h 704"/>
                      <a:gd name="T32" fmla="*/ 791 w 1919"/>
                      <a:gd name="T33" fmla="*/ 563 h 704"/>
                      <a:gd name="T34" fmla="*/ 777 w 1919"/>
                      <a:gd name="T35" fmla="*/ 474 h 704"/>
                      <a:gd name="T36" fmla="*/ 791 w 1919"/>
                      <a:gd name="T37" fmla="*/ 393 h 704"/>
                      <a:gd name="T38" fmla="*/ 869 w 1919"/>
                      <a:gd name="T39" fmla="*/ 433 h 704"/>
                      <a:gd name="T40" fmla="*/ 911 w 1919"/>
                      <a:gd name="T41" fmla="*/ 356 h 704"/>
                      <a:gd name="T42" fmla="*/ 995 w 1919"/>
                      <a:gd name="T43" fmla="*/ 326 h 704"/>
                      <a:gd name="T44" fmla="*/ 1087 w 1919"/>
                      <a:gd name="T45" fmla="*/ 362 h 704"/>
                      <a:gd name="T46" fmla="*/ 1174 w 1919"/>
                      <a:gd name="T47" fmla="*/ 306 h 704"/>
                      <a:gd name="T48" fmla="*/ 1255 w 1919"/>
                      <a:gd name="T49" fmla="*/ 229 h 704"/>
                      <a:gd name="T50" fmla="*/ 1319 w 1919"/>
                      <a:gd name="T51" fmla="*/ 148 h 704"/>
                      <a:gd name="T52" fmla="*/ 1438 w 1919"/>
                      <a:gd name="T53" fmla="*/ 69 h 704"/>
                      <a:gd name="T54" fmla="*/ 1495 w 1919"/>
                      <a:gd name="T55" fmla="*/ 10 h 704"/>
                      <a:gd name="T56" fmla="*/ 1541 w 1919"/>
                      <a:gd name="T57" fmla="*/ 80 h 704"/>
                      <a:gd name="T58" fmla="*/ 1572 w 1919"/>
                      <a:gd name="T59" fmla="*/ 199 h 704"/>
                      <a:gd name="T60" fmla="*/ 1666 w 1919"/>
                      <a:gd name="T61" fmla="*/ 247 h 704"/>
                      <a:gd name="T62" fmla="*/ 1745 w 1919"/>
                      <a:gd name="T63" fmla="*/ 229 h 704"/>
                      <a:gd name="T64" fmla="*/ 1797 w 1919"/>
                      <a:gd name="T65" fmla="*/ 266 h 704"/>
                      <a:gd name="T66" fmla="*/ 1839 w 1919"/>
                      <a:gd name="T67" fmla="*/ 302 h 704"/>
                      <a:gd name="T68" fmla="*/ 1860 w 1919"/>
                      <a:gd name="T69" fmla="*/ 393 h 704"/>
                      <a:gd name="T70" fmla="*/ 1916 w 1919"/>
                      <a:gd name="T71" fmla="*/ 458 h 704"/>
                      <a:gd name="T72" fmla="*/ 1867 w 1919"/>
                      <a:gd name="T73" fmla="*/ 470 h 704"/>
                      <a:gd name="T74" fmla="*/ 1780 w 1919"/>
                      <a:gd name="T75" fmla="*/ 467 h 704"/>
                      <a:gd name="T76" fmla="*/ 1691 w 1919"/>
                      <a:gd name="T77" fmla="*/ 422 h 704"/>
                      <a:gd name="T78" fmla="*/ 1635 w 1919"/>
                      <a:gd name="T79" fmla="*/ 392 h 704"/>
                      <a:gd name="T80" fmla="*/ 1565 w 1919"/>
                      <a:gd name="T81" fmla="*/ 334 h 704"/>
                      <a:gd name="T82" fmla="*/ 1553 w 1919"/>
                      <a:gd name="T83" fmla="*/ 414 h 704"/>
                      <a:gd name="T84" fmla="*/ 1595 w 1919"/>
                      <a:gd name="T85" fmla="*/ 509 h 704"/>
                      <a:gd name="T86" fmla="*/ 1546 w 1919"/>
                      <a:gd name="T87" fmla="*/ 526 h 704"/>
                      <a:gd name="T88" fmla="*/ 1438 w 1919"/>
                      <a:gd name="T89" fmla="*/ 572 h 704"/>
                      <a:gd name="T90" fmla="*/ 1358 w 1919"/>
                      <a:gd name="T91" fmla="*/ 565 h 704"/>
                      <a:gd name="T92" fmla="*/ 1347 w 1919"/>
                      <a:gd name="T93" fmla="*/ 484 h 704"/>
                      <a:gd name="T94" fmla="*/ 1420 w 1919"/>
                      <a:gd name="T95" fmla="*/ 393 h 704"/>
                      <a:gd name="T96" fmla="*/ 1523 w 1919"/>
                      <a:gd name="T97" fmla="*/ 290 h 704"/>
                      <a:gd name="T98" fmla="*/ 1396 w 1919"/>
                      <a:gd name="T99" fmla="*/ 340 h 704"/>
                      <a:gd name="T100" fmla="*/ 1291 w 1919"/>
                      <a:gd name="T101" fmla="*/ 385 h 704"/>
                      <a:gd name="T102" fmla="*/ 1185 w 1919"/>
                      <a:gd name="T103" fmla="*/ 426 h 704"/>
                      <a:gd name="T104" fmla="*/ 1101 w 1919"/>
                      <a:gd name="T105" fmla="*/ 485 h 704"/>
                      <a:gd name="T106" fmla="*/ 998 w 1919"/>
                      <a:gd name="T107" fmla="*/ 522 h 704"/>
                      <a:gd name="T108" fmla="*/ 925 w 1919"/>
                      <a:gd name="T109" fmla="*/ 614 h 704"/>
                      <a:gd name="T110" fmla="*/ 822 w 1919"/>
                      <a:gd name="T111" fmla="*/ 614 h 704"/>
                      <a:gd name="T112" fmla="*/ 703 w 1919"/>
                      <a:gd name="T113" fmla="*/ 619 h 704"/>
                      <a:gd name="T114" fmla="*/ 580 w 1919"/>
                      <a:gd name="T115" fmla="*/ 578 h 704"/>
                      <a:gd name="T116" fmla="*/ 454 w 1919"/>
                      <a:gd name="T117" fmla="*/ 624 h 704"/>
                      <a:gd name="T118" fmla="*/ 337 w 1919"/>
                      <a:gd name="T119" fmla="*/ 677 h 704"/>
                      <a:gd name="T120" fmla="*/ 229 w 1919"/>
                      <a:gd name="T121" fmla="*/ 670 h 704"/>
                      <a:gd name="T122" fmla="*/ 84 w 1919"/>
                      <a:gd name="T123" fmla="*/ 626 h 704"/>
                      <a:gd name="T124" fmla="*/ 11 w 1919"/>
                      <a:gd name="T125" fmla="*/ 557 h 7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1919" h="704">
                        <a:moveTo>
                          <a:pt x="11" y="557"/>
                        </a:moveTo>
                        <a:lnTo>
                          <a:pt x="32" y="530"/>
                        </a:lnTo>
                        <a:lnTo>
                          <a:pt x="32" y="496"/>
                        </a:lnTo>
                        <a:lnTo>
                          <a:pt x="60" y="477"/>
                        </a:lnTo>
                        <a:lnTo>
                          <a:pt x="63" y="426"/>
                        </a:lnTo>
                        <a:lnTo>
                          <a:pt x="95" y="400"/>
                        </a:lnTo>
                        <a:lnTo>
                          <a:pt x="88" y="359"/>
                        </a:lnTo>
                        <a:lnTo>
                          <a:pt x="133" y="333"/>
                        </a:lnTo>
                        <a:lnTo>
                          <a:pt x="144" y="297"/>
                        </a:lnTo>
                        <a:lnTo>
                          <a:pt x="175" y="299"/>
                        </a:lnTo>
                        <a:lnTo>
                          <a:pt x="203" y="273"/>
                        </a:lnTo>
                        <a:lnTo>
                          <a:pt x="271" y="290"/>
                        </a:lnTo>
                        <a:lnTo>
                          <a:pt x="306" y="277"/>
                        </a:lnTo>
                        <a:lnTo>
                          <a:pt x="341" y="245"/>
                        </a:lnTo>
                        <a:lnTo>
                          <a:pt x="355" y="266"/>
                        </a:lnTo>
                        <a:lnTo>
                          <a:pt x="390" y="270"/>
                        </a:lnTo>
                        <a:lnTo>
                          <a:pt x="400" y="295"/>
                        </a:lnTo>
                        <a:lnTo>
                          <a:pt x="425" y="325"/>
                        </a:lnTo>
                        <a:lnTo>
                          <a:pt x="468" y="333"/>
                        </a:lnTo>
                        <a:lnTo>
                          <a:pt x="421" y="366"/>
                        </a:lnTo>
                        <a:lnTo>
                          <a:pt x="379" y="362"/>
                        </a:lnTo>
                        <a:lnTo>
                          <a:pt x="355" y="385"/>
                        </a:lnTo>
                        <a:lnTo>
                          <a:pt x="355" y="426"/>
                        </a:lnTo>
                        <a:lnTo>
                          <a:pt x="327" y="470"/>
                        </a:lnTo>
                        <a:lnTo>
                          <a:pt x="323" y="503"/>
                        </a:lnTo>
                        <a:lnTo>
                          <a:pt x="285" y="508"/>
                        </a:lnTo>
                        <a:lnTo>
                          <a:pt x="260" y="533"/>
                        </a:lnTo>
                        <a:lnTo>
                          <a:pt x="274" y="578"/>
                        </a:lnTo>
                        <a:lnTo>
                          <a:pt x="260" y="611"/>
                        </a:lnTo>
                        <a:lnTo>
                          <a:pt x="302" y="578"/>
                        </a:lnTo>
                        <a:lnTo>
                          <a:pt x="330" y="525"/>
                        </a:lnTo>
                        <a:lnTo>
                          <a:pt x="358" y="467"/>
                        </a:lnTo>
                        <a:lnTo>
                          <a:pt x="390" y="455"/>
                        </a:lnTo>
                        <a:lnTo>
                          <a:pt x="390" y="414"/>
                        </a:lnTo>
                        <a:lnTo>
                          <a:pt x="421" y="407"/>
                        </a:lnTo>
                        <a:lnTo>
                          <a:pt x="421" y="366"/>
                        </a:lnTo>
                        <a:lnTo>
                          <a:pt x="468" y="334"/>
                        </a:lnTo>
                        <a:lnTo>
                          <a:pt x="475" y="359"/>
                        </a:lnTo>
                        <a:lnTo>
                          <a:pt x="517" y="373"/>
                        </a:lnTo>
                        <a:lnTo>
                          <a:pt x="534" y="414"/>
                        </a:lnTo>
                        <a:lnTo>
                          <a:pt x="580" y="430"/>
                        </a:lnTo>
                        <a:lnTo>
                          <a:pt x="636" y="429"/>
                        </a:lnTo>
                        <a:lnTo>
                          <a:pt x="665" y="400"/>
                        </a:lnTo>
                        <a:lnTo>
                          <a:pt x="749" y="385"/>
                        </a:lnTo>
                        <a:lnTo>
                          <a:pt x="766" y="440"/>
                        </a:lnTo>
                        <a:lnTo>
                          <a:pt x="738" y="467"/>
                        </a:lnTo>
                        <a:lnTo>
                          <a:pt x="731" y="511"/>
                        </a:lnTo>
                        <a:lnTo>
                          <a:pt x="703" y="537"/>
                        </a:lnTo>
                        <a:lnTo>
                          <a:pt x="724" y="559"/>
                        </a:lnTo>
                        <a:lnTo>
                          <a:pt x="756" y="540"/>
                        </a:lnTo>
                        <a:lnTo>
                          <a:pt x="791" y="563"/>
                        </a:lnTo>
                        <a:lnTo>
                          <a:pt x="815" y="537"/>
                        </a:lnTo>
                        <a:lnTo>
                          <a:pt x="791" y="499"/>
                        </a:lnTo>
                        <a:lnTo>
                          <a:pt x="777" y="474"/>
                        </a:lnTo>
                        <a:lnTo>
                          <a:pt x="763" y="429"/>
                        </a:lnTo>
                        <a:lnTo>
                          <a:pt x="749" y="385"/>
                        </a:lnTo>
                        <a:lnTo>
                          <a:pt x="791" y="393"/>
                        </a:lnTo>
                        <a:lnTo>
                          <a:pt x="798" y="426"/>
                        </a:lnTo>
                        <a:lnTo>
                          <a:pt x="833" y="445"/>
                        </a:lnTo>
                        <a:lnTo>
                          <a:pt x="869" y="433"/>
                        </a:lnTo>
                        <a:lnTo>
                          <a:pt x="869" y="388"/>
                        </a:lnTo>
                        <a:lnTo>
                          <a:pt x="901" y="377"/>
                        </a:lnTo>
                        <a:lnTo>
                          <a:pt x="911" y="356"/>
                        </a:lnTo>
                        <a:lnTo>
                          <a:pt x="942" y="362"/>
                        </a:lnTo>
                        <a:lnTo>
                          <a:pt x="967" y="328"/>
                        </a:lnTo>
                        <a:lnTo>
                          <a:pt x="995" y="326"/>
                        </a:lnTo>
                        <a:lnTo>
                          <a:pt x="1023" y="347"/>
                        </a:lnTo>
                        <a:lnTo>
                          <a:pt x="1070" y="340"/>
                        </a:lnTo>
                        <a:lnTo>
                          <a:pt x="1087" y="362"/>
                        </a:lnTo>
                        <a:lnTo>
                          <a:pt x="1122" y="386"/>
                        </a:lnTo>
                        <a:lnTo>
                          <a:pt x="1178" y="340"/>
                        </a:lnTo>
                        <a:lnTo>
                          <a:pt x="1174" y="306"/>
                        </a:lnTo>
                        <a:lnTo>
                          <a:pt x="1213" y="281"/>
                        </a:lnTo>
                        <a:lnTo>
                          <a:pt x="1220" y="247"/>
                        </a:lnTo>
                        <a:lnTo>
                          <a:pt x="1255" y="229"/>
                        </a:lnTo>
                        <a:lnTo>
                          <a:pt x="1272" y="172"/>
                        </a:lnTo>
                        <a:lnTo>
                          <a:pt x="1302" y="172"/>
                        </a:lnTo>
                        <a:lnTo>
                          <a:pt x="1319" y="148"/>
                        </a:lnTo>
                        <a:lnTo>
                          <a:pt x="1361" y="133"/>
                        </a:lnTo>
                        <a:lnTo>
                          <a:pt x="1386" y="87"/>
                        </a:lnTo>
                        <a:lnTo>
                          <a:pt x="1438" y="69"/>
                        </a:lnTo>
                        <a:lnTo>
                          <a:pt x="1459" y="28"/>
                        </a:lnTo>
                        <a:lnTo>
                          <a:pt x="1487" y="0"/>
                        </a:lnTo>
                        <a:lnTo>
                          <a:pt x="1495" y="10"/>
                        </a:lnTo>
                        <a:lnTo>
                          <a:pt x="1516" y="58"/>
                        </a:lnTo>
                        <a:lnTo>
                          <a:pt x="1509" y="92"/>
                        </a:lnTo>
                        <a:lnTo>
                          <a:pt x="1541" y="80"/>
                        </a:lnTo>
                        <a:lnTo>
                          <a:pt x="1544" y="140"/>
                        </a:lnTo>
                        <a:lnTo>
                          <a:pt x="1576" y="155"/>
                        </a:lnTo>
                        <a:lnTo>
                          <a:pt x="1572" y="199"/>
                        </a:lnTo>
                        <a:lnTo>
                          <a:pt x="1614" y="213"/>
                        </a:lnTo>
                        <a:lnTo>
                          <a:pt x="1621" y="259"/>
                        </a:lnTo>
                        <a:lnTo>
                          <a:pt x="1666" y="247"/>
                        </a:lnTo>
                        <a:lnTo>
                          <a:pt x="1687" y="217"/>
                        </a:lnTo>
                        <a:lnTo>
                          <a:pt x="1701" y="232"/>
                        </a:lnTo>
                        <a:lnTo>
                          <a:pt x="1745" y="229"/>
                        </a:lnTo>
                        <a:lnTo>
                          <a:pt x="1759" y="254"/>
                        </a:lnTo>
                        <a:lnTo>
                          <a:pt x="1783" y="239"/>
                        </a:lnTo>
                        <a:lnTo>
                          <a:pt x="1797" y="266"/>
                        </a:lnTo>
                        <a:lnTo>
                          <a:pt x="1825" y="266"/>
                        </a:lnTo>
                        <a:lnTo>
                          <a:pt x="1804" y="290"/>
                        </a:lnTo>
                        <a:lnTo>
                          <a:pt x="1839" y="302"/>
                        </a:lnTo>
                        <a:lnTo>
                          <a:pt x="1878" y="333"/>
                        </a:lnTo>
                        <a:lnTo>
                          <a:pt x="1850" y="355"/>
                        </a:lnTo>
                        <a:lnTo>
                          <a:pt x="1860" y="393"/>
                        </a:lnTo>
                        <a:lnTo>
                          <a:pt x="1860" y="426"/>
                        </a:lnTo>
                        <a:lnTo>
                          <a:pt x="1919" y="429"/>
                        </a:lnTo>
                        <a:lnTo>
                          <a:pt x="1916" y="458"/>
                        </a:lnTo>
                        <a:lnTo>
                          <a:pt x="1916" y="504"/>
                        </a:lnTo>
                        <a:lnTo>
                          <a:pt x="1885" y="496"/>
                        </a:lnTo>
                        <a:lnTo>
                          <a:pt x="1867" y="470"/>
                        </a:lnTo>
                        <a:lnTo>
                          <a:pt x="1839" y="481"/>
                        </a:lnTo>
                        <a:lnTo>
                          <a:pt x="1818" y="448"/>
                        </a:lnTo>
                        <a:lnTo>
                          <a:pt x="1780" y="467"/>
                        </a:lnTo>
                        <a:lnTo>
                          <a:pt x="1738" y="433"/>
                        </a:lnTo>
                        <a:lnTo>
                          <a:pt x="1720" y="393"/>
                        </a:lnTo>
                        <a:lnTo>
                          <a:pt x="1691" y="422"/>
                        </a:lnTo>
                        <a:lnTo>
                          <a:pt x="1670" y="410"/>
                        </a:lnTo>
                        <a:lnTo>
                          <a:pt x="1635" y="433"/>
                        </a:lnTo>
                        <a:lnTo>
                          <a:pt x="1635" y="392"/>
                        </a:lnTo>
                        <a:lnTo>
                          <a:pt x="1604" y="388"/>
                        </a:lnTo>
                        <a:lnTo>
                          <a:pt x="1600" y="347"/>
                        </a:lnTo>
                        <a:lnTo>
                          <a:pt x="1565" y="334"/>
                        </a:lnTo>
                        <a:lnTo>
                          <a:pt x="1539" y="351"/>
                        </a:lnTo>
                        <a:lnTo>
                          <a:pt x="1550" y="389"/>
                        </a:lnTo>
                        <a:lnTo>
                          <a:pt x="1553" y="414"/>
                        </a:lnTo>
                        <a:lnTo>
                          <a:pt x="1571" y="452"/>
                        </a:lnTo>
                        <a:lnTo>
                          <a:pt x="1606" y="477"/>
                        </a:lnTo>
                        <a:lnTo>
                          <a:pt x="1595" y="509"/>
                        </a:lnTo>
                        <a:lnTo>
                          <a:pt x="1623" y="533"/>
                        </a:lnTo>
                        <a:lnTo>
                          <a:pt x="1581" y="547"/>
                        </a:lnTo>
                        <a:lnTo>
                          <a:pt x="1546" y="526"/>
                        </a:lnTo>
                        <a:lnTo>
                          <a:pt x="1522" y="561"/>
                        </a:lnTo>
                        <a:lnTo>
                          <a:pt x="1480" y="547"/>
                        </a:lnTo>
                        <a:lnTo>
                          <a:pt x="1438" y="572"/>
                        </a:lnTo>
                        <a:lnTo>
                          <a:pt x="1417" y="590"/>
                        </a:lnTo>
                        <a:lnTo>
                          <a:pt x="1354" y="593"/>
                        </a:lnTo>
                        <a:lnTo>
                          <a:pt x="1358" y="565"/>
                        </a:lnTo>
                        <a:lnTo>
                          <a:pt x="1347" y="540"/>
                        </a:lnTo>
                        <a:lnTo>
                          <a:pt x="1372" y="519"/>
                        </a:lnTo>
                        <a:lnTo>
                          <a:pt x="1347" y="484"/>
                        </a:lnTo>
                        <a:lnTo>
                          <a:pt x="1372" y="449"/>
                        </a:lnTo>
                        <a:lnTo>
                          <a:pt x="1358" y="417"/>
                        </a:lnTo>
                        <a:lnTo>
                          <a:pt x="1420" y="393"/>
                        </a:lnTo>
                        <a:lnTo>
                          <a:pt x="1455" y="379"/>
                        </a:lnTo>
                        <a:lnTo>
                          <a:pt x="1508" y="347"/>
                        </a:lnTo>
                        <a:lnTo>
                          <a:pt x="1523" y="290"/>
                        </a:lnTo>
                        <a:lnTo>
                          <a:pt x="1462" y="311"/>
                        </a:lnTo>
                        <a:lnTo>
                          <a:pt x="1427" y="302"/>
                        </a:lnTo>
                        <a:lnTo>
                          <a:pt x="1396" y="340"/>
                        </a:lnTo>
                        <a:lnTo>
                          <a:pt x="1354" y="334"/>
                        </a:lnTo>
                        <a:lnTo>
                          <a:pt x="1330" y="373"/>
                        </a:lnTo>
                        <a:lnTo>
                          <a:pt x="1291" y="385"/>
                        </a:lnTo>
                        <a:lnTo>
                          <a:pt x="1279" y="422"/>
                        </a:lnTo>
                        <a:lnTo>
                          <a:pt x="1227" y="430"/>
                        </a:lnTo>
                        <a:lnTo>
                          <a:pt x="1185" y="426"/>
                        </a:lnTo>
                        <a:lnTo>
                          <a:pt x="1160" y="455"/>
                        </a:lnTo>
                        <a:lnTo>
                          <a:pt x="1126" y="448"/>
                        </a:lnTo>
                        <a:lnTo>
                          <a:pt x="1101" y="485"/>
                        </a:lnTo>
                        <a:lnTo>
                          <a:pt x="1073" y="482"/>
                        </a:lnTo>
                        <a:lnTo>
                          <a:pt x="1037" y="511"/>
                        </a:lnTo>
                        <a:lnTo>
                          <a:pt x="998" y="522"/>
                        </a:lnTo>
                        <a:lnTo>
                          <a:pt x="995" y="552"/>
                        </a:lnTo>
                        <a:lnTo>
                          <a:pt x="939" y="570"/>
                        </a:lnTo>
                        <a:lnTo>
                          <a:pt x="925" y="614"/>
                        </a:lnTo>
                        <a:lnTo>
                          <a:pt x="897" y="622"/>
                        </a:lnTo>
                        <a:lnTo>
                          <a:pt x="862" y="646"/>
                        </a:lnTo>
                        <a:lnTo>
                          <a:pt x="822" y="614"/>
                        </a:lnTo>
                        <a:lnTo>
                          <a:pt x="780" y="629"/>
                        </a:lnTo>
                        <a:lnTo>
                          <a:pt x="749" y="607"/>
                        </a:lnTo>
                        <a:lnTo>
                          <a:pt x="703" y="619"/>
                        </a:lnTo>
                        <a:lnTo>
                          <a:pt x="655" y="597"/>
                        </a:lnTo>
                        <a:lnTo>
                          <a:pt x="608" y="611"/>
                        </a:lnTo>
                        <a:lnTo>
                          <a:pt x="580" y="578"/>
                        </a:lnTo>
                        <a:lnTo>
                          <a:pt x="545" y="593"/>
                        </a:lnTo>
                        <a:lnTo>
                          <a:pt x="496" y="588"/>
                        </a:lnTo>
                        <a:lnTo>
                          <a:pt x="454" y="624"/>
                        </a:lnTo>
                        <a:lnTo>
                          <a:pt x="421" y="652"/>
                        </a:lnTo>
                        <a:lnTo>
                          <a:pt x="372" y="641"/>
                        </a:lnTo>
                        <a:lnTo>
                          <a:pt x="337" y="677"/>
                        </a:lnTo>
                        <a:lnTo>
                          <a:pt x="292" y="700"/>
                        </a:lnTo>
                        <a:lnTo>
                          <a:pt x="243" y="704"/>
                        </a:lnTo>
                        <a:lnTo>
                          <a:pt x="229" y="670"/>
                        </a:lnTo>
                        <a:lnTo>
                          <a:pt x="179" y="670"/>
                        </a:lnTo>
                        <a:lnTo>
                          <a:pt x="137" y="633"/>
                        </a:lnTo>
                        <a:lnTo>
                          <a:pt x="84" y="626"/>
                        </a:lnTo>
                        <a:lnTo>
                          <a:pt x="35" y="611"/>
                        </a:lnTo>
                        <a:lnTo>
                          <a:pt x="0" y="588"/>
                        </a:lnTo>
                        <a:lnTo>
                          <a:pt x="11" y="557"/>
                        </a:lnTo>
                        <a:close/>
                      </a:path>
                    </a:pathLst>
                  </a:custGeom>
                  <a:solidFill>
                    <a:srgbClr val="0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83" name="Freeform 87"/>
                  <p:cNvSpPr>
                    <a:spLocks/>
                  </p:cNvSpPr>
                  <p:nvPr/>
                </p:nvSpPr>
                <p:spPr bwMode="auto">
                  <a:xfrm>
                    <a:off x="1957" y="2018"/>
                    <a:ext cx="70" cy="102"/>
                  </a:xfrm>
                  <a:custGeom>
                    <a:avLst/>
                    <a:gdLst>
                      <a:gd name="T0" fmla="*/ 21 w 70"/>
                      <a:gd name="T1" fmla="*/ 0 h 102"/>
                      <a:gd name="T2" fmla="*/ 28 w 70"/>
                      <a:gd name="T3" fmla="*/ 25 h 102"/>
                      <a:gd name="T4" fmla="*/ 4 w 70"/>
                      <a:gd name="T5" fmla="*/ 50 h 102"/>
                      <a:gd name="T6" fmla="*/ 25 w 70"/>
                      <a:gd name="T7" fmla="*/ 71 h 102"/>
                      <a:gd name="T8" fmla="*/ 0 w 70"/>
                      <a:gd name="T9" fmla="*/ 99 h 102"/>
                      <a:gd name="T10" fmla="*/ 28 w 70"/>
                      <a:gd name="T11" fmla="*/ 102 h 102"/>
                      <a:gd name="T12" fmla="*/ 56 w 70"/>
                      <a:gd name="T13" fmla="*/ 67 h 102"/>
                      <a:gd name="T14" fmla="*/ 70 w 70"/>
                      <a:gd name="T15" fmla="*/ 60 h 102"/>
                      <a:gd name="T16" fmla="*/ 21 w 70"/>
                      <a:gd name="T17" fmla="*/ 0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70" h="102">
                        <a:moveTo>
                          <a:pt x="21" y="0"/>
                        </a:moveTo>
                        <a:lnTo>
                          <a:pt x="28" y="25"/>
                        </a:lnTo>
                        <a:lnTo>
                          <a:pt x="4" y="50"/>
                        </a:lnTo>
                        <a:lnTo>
                          <a:pt x="25" y="71"/>
                        </a:lnTo>
                        <a:lnTo>
                          <a:pt x="0" y="99"/>
                        </a:lnTo>
                        <a:lnTo>
                          <a:pt x="28" y="102"/>
                        </a:lnTo>
                        <a:lnTo>
                          <a:pt x="56" y="67"/>
                        </a:lnTo>
                        <a:lnTo>
                          <a:pt x="70" y="60"/>
                        </a:lnTo>
                        <a:lnTo>
                          <a:pt x="21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84" name="Freeform 88"/>
                  <p:cNvSpPr>
                    <a:spLocks/>
                  </p:cNvSpPr>
                  <p:nvPr/>
                </p:nvSpPr>
                <p:spPr bwMode="auto">
                  <a:xfrm>
                    <a:off x="1870" y="2011"/>
                    <a:ext cx="56" cy="134"/>
                  </a:xfrm>
                  <a:custGeom>
                    <a:avLst/>
                    <a:gdLst>
                      <a:gd name="T0" fmla="*/ 24 w 56"/>
                      <a:gd name="T1" fmla="*/ 0 h 134"/>
                      <a:gd name="T2" fmla="*/ 28 w 56"/>
                      <a:gd name="T3" fmla="*/ 25 h 134"/>
                      <a:gd name="T4" fmla="*/ 4 w 56"/>
                      <a:gd name="T5" fmla="*/ 50 h 134"/>
                      <a:gd name="T6" fmla="*/ 14 w 56"/>
                      <a:gd name="T7" fmla="*/ 74 h 134"/>
                      <a:gd name="T8" fmla="*/ 0 w 56"/>
                      <a:gd name="T9" fmla="*/ 134 h 134"/>
                      <a:gd name="T10" fmla="*/ 56 w 56"/>
                      <a:gd name="T11" fmla="*/ 67 h 134"/>
                      <a:gd name="T12" fmla="*/ 24 w 56"/>
                      <a:gd name="T13" fmla="*/ 0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6" h="134">
                        <a:moveTo>
                          <a:pt x="24" y="0"/>
                        </a:moveTo>
                        <a:lnTo>
                          <a:pt x="28" y="25"/>
                        </a:lnTo>
                        <a:lnTo>
                          <a:pt x="4" y="50"/>
                        </a:lnTo>
                        <a:lnTo>
                          <a:pt x="14" y="74"/>
                        </a:lnTo>
                        <a:lnTo>
                          <a:pt x="0" y="134"/>
                        </a:lnTo>
                        <a:lnTo>
                          <a:pt x="56" y="67"/>
                        </a:lnTo>
                        <a:lnTo>
                          <a:pt x="24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85" name="Freeform 89"/>
                  <p:cNvSpPr>
                    <a:spLocks/>
                  </p:cNvSpPr>
                  <p:nvPr/>
                </p:nvSpPr>
                <p:spPr bwMode="auto">
                  <a:xfrm>
                    <a:off x="2013" y="1807"/>
                    <a:ext cx="70" cy="78"/>
                  </a:xfrm>
                  <a:custGeom>
                    <a:avLst/>
                    <a:gdLst>
                      <a:gd name="T0" fmla="*/ 0 w 70"/>
                      <a:gd name="T1" fmla="*/ 0 h 78"/>
                      <a:gd name="T2" fmla="*/ 14 w 70"/>
                      <a:gd name="T3" fmla="*/ 14 h 78"/>
                      <a:gd name="T4" fmla="*/ 14 w 70"/>
                      <a:gd name="T5" fmla="*/ 78 h 78"/>
                      <a:gd name="T6" fmla="*/ 70 w 70"/>
                      <a:gd name="T7" fmla="*/ 67 h 78"/>
                      <a:gd name="T8" fmla="*/ 46 w 70"/>
                      <a:gd name="T9" fmla="*/ 43 h 78"/>
                      <a:gd name="T10" fmla="*/ 67 w 70"/>
                      <a:gd name="T11" fmla="*/ 18 h 78"/>
                      <a:gd name="T12" fmla="*/ 0 w 70"/>
                      <a:gd name="T13" fmla="*/ 0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70" h="78">
                        <a:moveTo>
                          <a:pt x="0" y="0"/>
                        </a:moveTo>
                        <a:lnTo>
                          <a:pt x="14" y="14"/>
                        </a:lnTo>
                        <a:lnTo>
                          <a:pt x="14" y="78"/>
                        </a:lnTo>
                        <a:lnTo>
                          <a:pt x="70" y="67"/>
                        </a:lnTo>
                        <a:lnTo>
                          <a:pt x="46" y="43"/>
                        </a:lnTo>
                        <a:lnTo>
                          <a:pt x="67" y="1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86" name="Freeform 90"/>
                  <p:cNvSpPr>
                    <a:spLocks/>
                  </p:cNvSpPr>
                  <p:nvPr/>
                </p:nvSpPr>
                <p:spPr bwMode="auto">
                  <a:xfrm>
                    <a:off x="1894" y="1628"/>
                    <a:ext cx="98" cy="246"/>
                  </a:xfrm>
                  <a:custGeom>
                    <a:avLst/>
                    <a:gdLst>
                      <a:gd name="T0" fmla="*/ 67 w 98"/>
                      <a:gd name="T1" fmla="*/ 0 h 246"/>
                      <a:gd name="T2" fmla="*/ 46 w 98"/>
                      <a:gd name="T3" fmla="*/ 53 h 246"/>
                      <a:gd name="T4" fmla="*/ 60 w 98"/>
                      <a:gd name="T5" fmla="*/ 106 h 246"/>
                      <a:gd name="T6" fmla="*/ 46 w 98"/>
                      <a:gd name="T7" fmla="*/ 141 h 246"/>
                      <a:gd name="T8" fmla="*/ 63 w 98"/>
                      <a:gd name="T9" fmla="*/ 165 h 246"/>
                      <a:gd name="T10" fmla="*/ 35 w 98"/>
                      <a:gd name="T11" fmla="*/ 215 h 246"/>
                      <a:gd name="T12" fmla="*/ 0 w 98"/>
                      <a:gd name="T13" fmla="*/ 232 h 246"/>
                      <a:gd name="T14" fmla="*/ 32 w 98"/>
                      <a:gd name="T15" fmla="*/ 239 h 246"/>
                      <a:gd name="T16" fmla="*/ 46 w 98"/>
                      <a:gd name="T17" fmla="*/ 246 h 246"/>
                      <a:gd name="T18" fmla="*/ 81 w 98"/>
                      <a:gd name="T19" fmla="*/ 225 h 246"/>
                      <a:gd name="T20" fmla="*/ 98 w 98"/>
                      <a:gd name="T21" fmla="*/ 158 h 246"/>
                      <a:gd name="T22" fmla="*/ 70 w 98"/>
                      <a:gd name="T23" fmla="*/ 141 h 246"/>
                      <a:gd name="T24" fmla="*/ 84 w 98"/>
                      <a:gd name="T25" fmla="*/ 109 h 246"/>
                      <a:gd name="T26" fmla="*/ 63 w 98"/>
                      <a:gd name="T27" fmla="*/ 70 h 246"/>
                      <a:gd name="T28" fmla="*/ 67 w 98"/>
                      <a:gd name="T29" fmla="*/ 0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98" h="246">
                        <a:moveTo>
                          <a:pt x="67" y="0"/>
                        </a:moveTo>
                        <a:lnTo>
                          <a:pt x="46" y="53"/>
                        </a:lnTo>
                        <a:lnTo>
                          <a:pt x="60" y="106"/>
                        </a:lnTo>
                        <a:lnTo>
                          <a:pt x="46" y="141"/>
                        </a:lnTo>
                        <a:lnTo>
                          <a:pt x="63" y="165"/>
                        </a:lnTo>
                        <a:lnTo>
                          <a:pt x="35" y="215"/>
                        </a:lnTo>
                        <a:lnTo>
                          <a:pt x="0" y="232"/>
                        </a:lnTo>
                        <a:lnTo>
                          <a:pt x="32" y="239"/>
                        </a:lnTo>
                        <a:lnTo>
                          <a:pt x="46" y="246"/>
                        </a:lnTo>
                        <a:lnTo>
                          <a:pt x="81" y="225"/>
                        </a:lnTo>
                        <a:lnTo>
                          <a:pt x="98" y="158"/>
                        </a:lnTo>
                        <a:lnTo>
                          <a:pt x="70" y="141"/>
                        </a:lnTo>
                        <a:lnTo>
                          <a:pt x="84" y="109"/>
                        </a:lnTo>
                        <a:lnTo>
                          <a:pt x="63" y="70"/>
                        </a:lnTo>
                        <a:lnTo>
                          <a:pt x="67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87" name="Freeform 91"/>
                  <p:cNvSpPr>
                    <a:spLocks/>
                  </p:cNvSpPr>
                  <p:nvPr/>
                </p:nvSpPr>
                <p:spPr bwMode="auto">
                  <a:xfrm>
                    <a:off x="1751" y="1758"/>
                    <a:ext cx="116" cy="208"/>
                  </a:xfrm>
                  <a:custGeom>
                    <a:avLst/>
                    <a:gdLst>
                      <a:gd name="T0" fmla="*/ 88 w 116"/>
                      <a:gd name="T1" fmla="*/ 0 h 208"/>
                      <a:gd name="T2" fmla="*/ 49 w 116"/>
                      <a:gd name="T3" fmla="*/ 21 h 208"/>
                      <a:gd name="T4" fmla="*/ 60 w 116"/>
                      <a:gd name="T5" fmla="*/ 46 h 208"/>
                      <a:gd name="T6" fmla="*/ 46 w 116"/>
                      <a:gd name="T7" fmla="*/ 95 h 208"/>
                      <a:gd name="T8" fmla="*/ 21 w 116"/>
                      <a:gd name="T9" fmla="*/ 120 h 208"/>
                      <a:gd name="T10" fmla="*/ 21 w 116"/>
                      <a:gd name="T11" fmla="*/ 148 h 208"/>
                      <a:gd name="T12" fmla="*/ 18 w 116"/>
                      <a:gd name="T13" fmla="*/ 176 h 208"/>
                      <a:gd name="T14" fmla="*/ 0 w 116"/>
                      <a:gd name="T15" fmla="*/ 208 h 208"/>
                      <a:gd name="T16" fmla="*/ 46 w 116"/>
                      <a:gd name="T17" fmla="*/ 187 h 208"/>
                      <a:gd name="T18" fmla="*/ 60 w 116"/>
                      <a:gd name="T19" fmla="*/ 137 h 208"/>
                      <a:gd name="T20" fmla="*/ 116 w 116"/>
                      <a:gd name="T21" fmla="*/ 116 h 208"/>
                      <a:gd name="T22" fmla="*/ 81 w 116"/>
                      <a:gd name="T23" fmla="*/ 88 h 208"/>
                      <a:gd name="T24" fmla="*/ 81 w 116"/>
                      <a:gd name="T25" fmla="*/ 60 h 208"/>
                      <a:gd name="T26" fmla="*/ 88 w 116"/>
                      <a:gd name="T27" fmla="*/ 0 h 2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16" h="208">
                        <a:moveTo>
                          <a:pt x="88" y="0"/>
                        </a:moveTo>
                        <a:lnTo>
                          <a:pt x="49" y="21"/>
                        </a:lnTo>
                        <a:lnTo>
                          <a:pt x="60" y="46"/>
                        </a:lnTo>
                        <a:lnTo>
                          <a:pt x="46" y="95"/>
                        </a:lnTo>
                        <a:lnTo>
                          <a:pt x="21" y="120"/>
                        </a:lnTo>
                        <a:lnTo>
                          <a:pt x="21" y="148"/>
                        </a:lnTo>
                        <a:lnTo>
                          <a:pt x="18" y="176"/>
                        </a:lnTo>
                        <a:lnTo>
                          <a:pt x="0" y="208"/>
                        </a:lnTo>
                        <a:lnTo>
                          <a:pt x="46" y="187"/>
                        </a:lnTo>
                        <a:lnTo>
                          <a:pt x="60" y="137"/>
                        </a:lnTo>
                        <a:lnTo>
                          <a:pt x="116" y="116"/>
                        </a:lnTo>
                        <a:lnTo>
                          <a:pt x="81" y="88"/>
                        </a:lnTo>
                        <a:lnTo>
                          <a:pt x="81" y="60"/>
                        </a:lnTo>
                        <a:lnTo>
                          <a:pt x="88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88" name="Freeform 92"/>
                  <p:cNvSpPr>
                    <a:spLocks/>
                  </p:cNvSpPr>
                  <p:nvPr/>
                </p:nvSpPr>
                <p:spPr bwMode="auto">
                  <a:xfrm>
                    <a:off x="1468" y="1945"/>
                    <a:ext cx="129" cy="63"/>
                  </a:xfrm>
                  <a:custGeom>
                    <a:avLst/>
                    <a:gdLst>
                      <a:gd name="T0" fmla="*/ 0 w 129"/>
                      <a:gd name="T1" fmla="*/ 0 h 63"/>
                      <a:gd name="T2" fmla="*/ 17 w 129"/>
                      <a:gd name="T3" fmla="*/ 7 h 63"/>
                      <a:gd name="T4" fmla="*/ 42 w 129"/>
                      <a:gd name="T5" fmla="*/ 10 h 63"/>
                      <a:gd name="T6" fmla="*/ 66 w 129"/>
                      <a:gd name="T7" fmla="*/ 10 h 63"/>
                      <a:gd name="T8" fmla="*/ 84 w 129"/>
                      <a:gd name="T9" fmla="*/ 28 h 63"/>
                      <a:gd name="T10" fmla="*/ 94 w 129"/>
                      <a:gd name="T11" fmla="*/ 42 h 63"/>
                      <a:gd name="T12" fmla="*/ 129 w 129"/>
                      <a:gd name="T13" fmla="*/ 56 h 63"/>
                      <a:gd name="T14" fmla="*/ 98 w 129"/>
                      <a:gd name="T15" fmla="*/ 63 h 63"/>
                      <a:gd name="T16" fmla="*/ 56 w 129"/>
                      <a:gd name="T17" fmla="*/ 38 h 63"/>
                      <a:gd name="T18" fmla="*/ 0 w 129"/>
                      <a:gd name="T19" fmla="*/ 0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29" h="63">
                        <a:moveTo>
                          <a:pt x="0" y="0"/>
                        </a:moveTo>
                        <a:lnTo>
                          <a:pt x="17" y="7"/>
                        </a:lnTo>
                        <a:lnTo>
                          <a:pt x="42" y="10"/>
                        </a:lnTo>
                        <a:lnTo>
                          <a:pt x="66" y="10"/>
                        </a:lnTo>
                        <a:lnTo>
                          <a:pt x="84" y="28"/>
                        </a:lnTo>
                        <a:lnTo>
                          <a:pt x="94" y="42"/>
                        </a:lnTo>
                        <a:lnTo>
                          <a:pt x="129" y="56"/>
                        </a:lnTo>
                        <a:lnTo>
                          <a:pt x="98" y="63"/>
                        </a:lnTo>
                        <a:lnTo>
                          <a:pt x="56" y="3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89" name="Freeform 93"/>
                  <p:cNvSpPr>
                    <a:spLocks/>
                  </p:cNvSpPr>
                  <p:nvPr/>
                </p:nvSpPr>
                <p:spPr bwMode="auto">
                  <a:xfrm>
                    <a:off x="1265" y="1962"/>
                    <a:ext cx="206" cy="137"/>
                  </a:xfrm>
                  <a:custGeom>
                    <a:avLst/>
                    <a:gdLst>
                      <a:gd name="T0" fmla="*/ 206 w 206"/>
                      <a:gd name="T1" fmla="*/ 0 h 137"/>
                      <a:gd name="T2" fmla="*/ 168 w 206"/>
                      <a:gd name="T3" fmla="*/ 35 h 137"/>
                      <a:gd name="T4" fmla="*/ 157 w 206"/>
                      <a:gd name="T5" fmla="*/ 67 h 137"/>
                      <a:gd name="T6" fmla="*/ 133 w 206"/>
                      <a:gd name="T7" fmla="*/ 102 h 137"/>
                      <a:gd name="T8" fmla="*/ 112 w 206"/>
                      <a:gd name="T9" fmla="*/ 137 h 137"/>
                      <a:gd name="T10" fmla="*/ 70 w 206"/>
                      <a:gd name="T11" fmla="*/ 113 h 137"/>
                      <a:gd name="T12" fmla="*/ 3 w 206"/>
                      <a:gd name="T13" fmla="*/ 88 h 137"/>
                      <a:gd name="T14" fmla="*/ 0 w 206"/>
                      <a:gd name="T15" fmla="*/ 67 h 137"/>
                      <a:gd name="T16" fmla="*/ 42 w 206"/>
                      <a:gd name="T17" fmla="*/ 95 h 137"/>
                      <a:gd name="T18" fmla="*/ 84 w 206"/>
                      <a:gd name="T19" fmla="*/ 99 h 137"/>
                      <a:gd name="T20" fmla="*/ 129 w 206"/>
                      <a:gd name="T21" fmla="*/ 81 h 137"/>
                      <a:gd name="T22" fmla="*/ 119 w 206"/>
                      <a:gd name="T23" fmla="*/ 42 h 137"/>
                      <a:gd name="T24" fmla="*/ 147 w 206"/>
                      <a:gd name="T25" fmla="*/ 18 h 137"/>
                      <a:gd name="T26" fmla="*/ 206 w 206"/>
                      <a:gd name="T27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206" h="137">
                        <a:moveTo>
                          <a:pt x="206" y="0"/>
                        </a:moveTo>
                        <a:lnTo>
                          <a:pt x="168" y="35"/>
                        </a:lnTo>
                        <a:lnTo>
                          <a:pt x="157" y="67"/>
                        </a:lnTo>
                        <a:lnTo>
                          <a:pt x="133" y="102"/>
                        </a:lnTo>
                        <a:lnTo>
                          <a:pt x="112" y="137"/>
                        </a:lnTo>
                        <a:lnTo>
                          <a:pt x="70" y="113"/>
                        </a:lnTo>
                        <a:lnTo>
                          <a:pt x="3" y="88"/>
                        </a:lnTo>
                        <a:lnTo>
                          <a:pt x="0" y="67"/>
                        </a:lnTo>
                        <a:lnTo>
                          <a:pt x="42" y="95"/>
                        </a:lnTo>
                        <a:lnTo>
                          <a:pt x="84" y="99"/>
                        </a:lnTo>
                        <a:lnTo>
                          <a:pt x="129" y="81"/>
                        </a:lnTo>
                        <a:lnTo>
                          <a:pt x="119" y="42"/>
                        </a:lnTo>
                        <a:lnTo>
                          <a:pt x="147" y="18"/>
                        </a:lnTo>
                        <a:lnTo>
                          <a:pt x="206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90" name="Freeform 94"/>
                  <p:cNvSpPr>
                    <a:spLocks/>
                  </p:cNvSpPr>
                  <p:nvPr/>
                </p:nvSpPr>
                <p:spPr bwMode="auto">
                  <a:xfrm>
                    <a:off x="1405" y="2022"/>
                    <a:ext cx="115" cy="119"/>
                  </a:xfrm>
                  <a:custGeom>
                    <a:avLst/>
                    <a:gdLst>
                      <a:gd name="T0" fmla="*/ 73 w 115"/>
                      <a:gd name="T1" fmla="*/ 0 h 119"/>
                      <a:gd name="T2" fmla="*/ 73 w 115"/>
                      <a:gd name="T3" fmla="*/ 24 h 119"/>
                      <a:gd name="T4" fmla="*/ 38 w 115"/>
                      <a:gd name="T5" fmla="*/ 53 h 119"/>
                      <a:gd name="T6" fmla="*/ 42 w 115"/>
                      <a:gd name="T7" fmla="*/ 77 h 119"/>
                      <a:gd name="T8" fmla="*/ 10 w 115"/>
                      <a:gd name="T9" fmla="*/ 95 h 119"/>
                      <a:gd name="T10" fmla="*/ 0 w 115"/>
                      <a:gd name="T11" fmla="*/ 119 h 119"/>
                      <a:gd name="T12" fmla="*/ 42 w 115"/>
                      <a:gd name="T13" fmla="*/ 95 h 119"/>
                      <a:gd name="T14" fmla="*/ 84 w 115"/>
                      <a:gd name="T15" fmla="*/ 70 h 119"/>
                      <a:gd name="T16" fmla="*/ 84 w 115"/>
                      <a:gd name="T17" fmla="*/ 53 h 119"/>
                      <a:gd name="T18" fmla="*/ 115 w 115"/>
                      <a:gd name="T19" fmla="*/ 10 h 119"/>
                      <a:gd name="T20" fmla="*/ 73 w 115"/>
                      <a:gd name="T21" fmla="*/ 0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15" h="119">
                        <a:moveTo>
                          <a:pt x="73" y="0"/>
                        </a:moveTo>
                        <a:lnTo>
                          <a:pt x="73" y="24"/>
                        </a:lnTo>
                        <a:lnTo>
                          <a:pt x="38" y="53"/>
                        </a:lnTo>
                        <a:lnTo>
                          <a:pt x="42" y="77"/>
                        </a:lnTo>
                        <a:lnTo>
                          <a:pt x="10" y="95"/>
                        </a:lnTo>
                        <a:lnTo>
                          <a:pt x="0" y="119"/>
                        </a:lnTo>
                        <a:lnTo>
                          <a:pt x="42" y="95"/>
                        </a:lnTo>
                        <a:lnTo>
                          <a:pt x="84" y="70"/>
                        </a:lnTo>
                        <a:lnTo>
                          <a:pt x="84" y="53"/>
                        </a:lnTo>
                        <a:lnTo>
                          <a:pt x="115" y="10"/>
                        </a:lnTo>
                        <a:lnTo>
                          <a:pt x="73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91" name="Freeform 95"/>
                  <p:cNvSpPr>
                    <a:spLocks/>
                  </p:cNvSpPr>
                  <p:nvPr/>
                </p:nvSpPr>
                <p:spPr bwMode="auto">
                  <a:xfrm>
                    <a:off x="1867" y="1723"/>
                    <a:ext cx="21" cy="49"/>
                  </a:xfrm>
                  <a:custGeom>
                    <a:avLst/>
                    <a:gdLst>
                      <a:gd name="T0" fmla="*/ 14 w 21"/>
                      <a:gd name="T1" fmla="*/ 0 h 49"/>
                      <a:gd name="T2" fmla="*/ 0 w 21"/>
                      <a:gd name="T3" fmla="*/ 28 h 49"/>
                      <a:gd name="T4" fmla="*/ 3 w 21"/>
                      <a:gd name="T5" fmla="*/ 49 h 49"/>
                      <a:gd name="T6" fmla="*/ 21 w 21"/>
                      <a:gd name="T7" fmla="*/ 46 h 49"/>
                      <a:gd name="T8" fmla="*/ 14 w 21"/>
                      <a:gd name="T9" fmla="*/ 0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1" h="49">
                        <a:moveTo>
                          <a:pt x="14" y="0"/>
                        </a:moveTo>
                        <a:lnTo>
                          <a:pt x="0" y="28"/>
                        </a:lnTo>
                        <a:lnTo>
                          <a:pt x="3" y="49"/>
                        </a:lnTo>
                        <a:lnTo>
                          <a:pt x="21" y="4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92" name="Freeform 96"/>
                  <p:cNvSpPr>
                    <a:spLocks/>
                  </p:cNvSpPr>
                  <p:nvPr/>
                </p:nvSpPr>
                <p:spPr bwMode="auto">
                  <a:xfrm>
                    <a:off x="1328" y="2152"/>
                    <a:ext cx="59" cy="74"/>
                  </a:xfrm>
                  <a:custGeom>
                    <a:avLst/>
                    <a:gdLst>
                      <a:gd name="T0" fmla="*/ 0 w 59"/>
                      <a:gd name="T1" fmla="*/ 0 h 74"/>
                      <a:gd name="T2" fmla="*/ 17 w 59"/>
                      <a:gd name="T3" fmla="*/ 14 h 74"/>
                      <a:gd name="T4" fmla="*/ 10 w 59"/>
                      <a:gd name="T5" fmla="*/ 35 h 74"/>
                      <a:gd name="T6" fmla="*/ 0 w 59"/>
                      <a:gd name="T7" fmla="*/ 42 h 74"/>
                      <a:gd name="T8" fmla="*/ 21 w 59"/>
                      <a:gd name="T9" fmla="*/ 74 h 74"/>
                      <a:gd name="T10" fmla="*/ 49 w 59"/>
                      <a:gd name="T11" fmla="*/ 25 h 74"/>
                      <a:gd name="T12" fmla="*/ 59 w 59"/>
                      <a:gd name="T13" fmla="*/ 3 h 74"/>
                      <a:gd name="T14" fmla="*/ 0 w 59"/>
                      <a:gd name="T15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59" h="74">
                        <a:moveTo>
                          <a:pt x="0" y="0"/>
                        </a:moveTo>
                        <a:lnTo>
                          <a:pt x="17" y="14"/>
                        </a:lnTo>
                        <a:lnTo>
                          <a:pt x="10" y="35"/>
                        </a:lnTo>
                        <a:lnTo>
                          <a:pt x="0" y="42"/>
                        </a:lnTo>
                        <a:lnTo>
                          <a:pt x="21" y="74"/>
                        </a:lnTo>
                        <a:lnTo>
                          <a:pt x="49" y="25"/>
                        </a:lnTo>
                        <a:lnTo>
                          <a:pt x="59" y="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93" name="Freeform 97"/>
                  <p:cNvSpPr>
                    <a:spLocks/>
                  </p:cNvSpPr>
                  <p:nvPr/>
                </p:nvSpPr>
                <p:spPr bwMode="auto">
                  <a:xfrm>
                    <a:off x="1115" y="1994"/>
                    <a:ext cx="115" cy="137"/>
                  </a:xfrm>
                  <a:custGeom>
                    <a:avLst/>
                    <a:gdLst>
                      <a:gd name="T0" fmla="*/ 115 w 115"/>
                      <a:gd name="T1" fmla="*/ 0 h 137"/>
                      <a:gd name="T2" fmla="*/ 90 w 115"/>
                      <a:gd name="T3" fmla="*/ 7 h 137"/>
                      <a:gd name="T4" fmla="*/ 59 w 115"/>
                      <a:gd name="T5" fmla="*/ 7 h 137"/>
                      <a:gd name="T6" fmla="*/ 34 w 115"/>
                      <a:gd name="T7" fmla="*/ 21 h 137"/>
                      <a:gd name="T8" fmla="*/ 24 w 115"/>
                      <a:gd name="T9" fmla="*/ 42 h 137"/>
                      <a:gd name="T10" fmla="*/ 0 w 115"/>
                      <a:gd name="T11" fmla="*/ 52 h 137"/>
                      <a:gd name="T12" fmla="*/ 38 w 115"/>
                      <a:gd name="T13" fmla="*/ 60 h 137"/>
                      <a:gd name="T14" fmla="*/ 55 w 115"/>
                      <a:gd name="T15" fmla="*/ 112 h 137"/>
                      <a:gd name="T16" fmla="*/ 38 w 115"/>
                      <a:gd name="T17" fmla="*/ 137 h 137"/>
                      <a:gd name="T18" fmla="*/ 80 w 115"/>
                      <a:gd name="T19" fmla="*/ 98 h 137"/>
                      <a:gd name="T20" fmla="*/ 73 w 115"/>
                      <a:gd name="T21" fmla="*/ 74 h 137"/>
                      <a:gd name="T22" fmla="*/ 73 w 115"/>
                      <a:gd name="T23" fmla="*/ 35 h 137"/>
                      <a:gd name="T24" fmla="*/ 115 w 115"/>
                      <a:gd name="T25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15" h="137">
                        <a:moveTo>
                          <a:pt x="115" y="0"/>
                        </a:moveTo>
                        <a:lnTo>
                          <a:pt x="90" y="7"/>
                        </a:lnTo>
                        <a:lnTo>
                          <a:pt x="59" y="7"/>
                        </a:lnTo>
                        <a:lnTo>
                          <a:pt x="34" y="21"/>
                        </a:lnTo>
                        <a:lnTo>
                          <a:pt x="24" y="42"/>
                        </a:lnTo>
                        <a:lnTo>
                          <a:pt x="0" y="52"/>
                        </a:lnTo>
                        <a:lnTo>
                          <a:pt x="38" y="60"/>
                        </a:lnTo>
                        <a:lnTo>
                          <a:pt x="55" y="112"/>
                        </a:lnTo>
                        <a:lnTo>
                          <a:pt x="38" y="137"/>
                        </a:lnTo>
                        <a:lnTo>
                          <a:pt x="80" y="98"/>
                        </a:lnTo>
                        <a:lnTo>
                          <a:pt x="73" y="74"/>
                        </a:lnTo>
                        <a:lnTo>
                          <a:pt x="73" y="35"/>
                        </a:lnTo>
                        <a:lnTo>
                          <a:pt x="115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94" name="Freeform 98"/>
                  <p:cNvSpPr>
                    <a:spLocks/>
                  </p:cNvSpPr>
                  <p:nvPr/>
                </p:nvSpPr>
                <p:spPr bwMode="auto">
                  <a:xfrm>
                    <a:off x="1034" y="2124"/>
                    <a:ext cx="95" cy="46"/>
                  </a:xfrm>
                  <a:custGeom>
                    <a:avLst/>
                    <a:gdLst>
                      <a:gd name="T0" fmla="*/ 0 w 95"/>
                      <a:gd name="T1" fmla="*/ 14 h 46"/>
                      <a:gd name="T2" fmla="*/ 39 w 95"/>
                      <a:gd name="T3" fmla="*/ 17 h 46"/>
                      <a:gd name="T4" fmla="*/ 53 w 95"/>
                      <a:gd name="T5" fmla="*/ 38 h 46"/>
                      <a:gd name="T6" fmla="*/ 67 w 95"/>
                      <a:gd name="T7" fmla="*/ 46 h 46"/>
                      <a:gd name="T8" fmla="*/ 95 w 95"/>
                      <a:gd name="T9" fmla="*/ 21 h 46"/>
                      <a:gd name="T10" fmla="*/ 91 w 95"/>
                      <a:gd name="T11" fmla="*/ 0 h 46"/>
                      <a:gd name="T12" fmla="*/ 67 w 95"/>
                      <a:gd name="T13" fmla="*/ 0 h 46"/>
                      <a:gd name="T14" fmla="*/ 0 w 95"/>
                      <a:gd name="T15" fmla="*/ 14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95" h="46">
                        <a:moveTo>
                          <a:pt x="0" y="14"/>
                        </a:moveTo>
                        <a:lnTo>
                          <a:pt x="39" y="17"/>
                        </a:lnTo>
                        <a:lnTo>
                          <a:pt x="53" y="38"/>
                        </a:lnTo>
                        <a:lnTo>
                          <a:pt x="67" y="46"/>
                        </a:lnTo>
                        <a:lnTo>
                          <a:pt x="95" y="21"/>
                        </a:lnTo>
                        <a:lnTo>
                          <a:pt x="91" y="0"/>
                        </a:lnTo>
                        <a:lnTo>
                          <a:pt x="67" y="0"/>
                        </a:lnTo>
                        <a:lnTo>
                          <a:pt x="0" y="14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95" name="Freeform 99"/>
                  <p:cNvSpPr>
                    <a:spLocks/>
                  </p:cNvSpPr>
                  <p:nvPr/>
                </p:nvSpPr>
                <p:spPr bwMode="auto">
                  <a:xfrm>
                    <a:off x="873" y="1962"/>
                    <a:ext cx="112" cy="130"/>
                  </a:xfrm>
                  <a:custGeom>
                    <a:avLst/>
                    <a:gdLst>
                      <a:gd name="T0" fmla="*/ 56 w 112"/>
                      <a:gd name="T1" fmla="*/ 0 h 130"/>
                      <a:gd name="T2" fmla="*/ 53 w 112"/>
                      <a:gd name="T3" fmla="*/ 35 h 130"/>
                      <a:gd name="T4" fmla="*/ 35 w 112"/>
                      <a:gd name="T5" fmla="*/ 60 h 130"/>
                      <a:gd name="T6" fmla="*/ 28 w 112"/>
                      <a:gd name="T7" fmla="*/ 92 h 130"/>
                      <a:gd name="T8" fmla="*/ 0 w 112"/>
                      <a:gd name="T9" fmla="*/ 130 h 130"/>
                      <a:gd name="T10" fmla="*/ 46 w 112"/>
                      <a:gd name="T11" fmla="*/ 130 h 130"/>
                      <a:gd name="T12" fmla="*/ 74 w 112"/>
                      <a:gd name="T13" fmla="*/ 53 h 130"/>
                      <a:gd name="T14" fmla="*/ 109 w 112"/>
                      <a:gd name="T15" fmla="*/ 60 h 130"/>
                      <a:gd name="T16" fmla="*/ 112 w 112"/>
                      <a:gd name="T17" fmla="*/ 28 h 130"/>
                      <a:gd name="T18" fmla="*/ 56 w 112"/>
                      <a:gd name="T19" fmla="*/ 0 h 1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12" h="130">
                        <a:moveTo>
                          <a:pt x="56" y="0"/>
                        </a:moveTo>
                        <a:lnTo>
                          <a:pt x="53" y="35"/>
                        </a:lnTo>
                        <a:lnTo>
                          <a:pt x="35" y="60"/>
                        </a:lnTo>
                        <a:lnTo>
                          <a:pt x="28" y="92"/>
                        </a:lnTo>
                        <a:lnTo>
                          <a:pt x="0" y="130"/>
                        </a:lnTo>
                        <a:lnTo>
                          <a:pt x="46" y="130"/>
                        </a:lnTo>
                        <a:lnTo>
                          <a:pt x="74" y="53"/>
                        </a:lnTo>
                        <a:lnTo>
                          <a:pt x="109" y="60"/>
                        </a:lnTo>
                        <a:lnTo>
                          <a:pt x="112" y="28"/>
                        </a:lnTo>
                        <a:lnTo>
                          <a:pt x="56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96" name="Freeform 100"/>
                  <p:cNvSpPr>
                    <a:spLocks/>
                  </p:cNvSpPr>
                  <p:nvPr/>
                </p:nvSpPr>
                <p:spPr bwMode="auto">
                  <a:xfrm>
                    <a:off x="852" y="2131"/>
                    <a:ext cx="88" cy="74"/>
                  </a:xfrm>
                  <a:custGeom>
                    <a:avLst/>
                    <a:gdLst>
                      <a:gd name="T0" fmla="*/ 67 w 88"/>
                      <a:gd name="T1" fmla="*/ 0 h 74"/>
                      <a:gd name="T2" fmla="*/ 63 w 88"/>
                      <a:gd name="T3" fmla="*/ 42 h 74"/>
                      <a:gd name="T4" fmla="*/ 49 w 88"/>
                      <a:gd name="T5" fmla="*/ 56 h 74"/>
                      <a:gd name="T6" fmla="*/ 14 w 88"/>
                      <a:gd name="T7" fmla="*/ 56 h 74"/>
                      <a:gd name="T8" fmla="*/ 0 w 88"/>
                      <a:gd name="T9" fmla="*/ 74 h 74"/>
                      <a:gd name="T10" fmla="*/ 46 w 88"/>
                      <a:gd name="T11" fmla="*/ 70 h 74"/>
                      <a:gd name="T12" fmla="*/ 88 w 88"/>
                      <a:gd name="T13" fmla="*/ 53 h 74"/>
                      <a:gd name="T14" fmla="*/ 67 w 88"/>
                      <a:gd name="T15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88" h="74">
                        <a:moveTo>
                          <a:pt x="67" y="0"/>
                        </a:moveTo>
                        <a:lnTo>
                          <a:pt x="63" y="42"/>
                        </a:lnTo>
                        <a:lnTo>
                          <a:pt x="49" y="56"/>
                        </a:lnTo>
                        <a:lnTo>
                          <a:pt x="14" y="56"/>
                        </a:lnTo>
                        <a:lnTo>
                          <a:pt x="0" y="74"/>
                        </a:lnTo>
                        <a:lnTo>
                          <a:pt x="46" y="70"/>
                        </a:lnTo>
                        <a:lnTo>
                          <a:pt x="88" y="53"/>
                        </a:lnTo>
                        <a:lnTo>
                          <a:pt x="67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97" name="Freeform 101"/>
                  <p:cNvSpPr>
                    <a:spLocks/>
                  </p:cNvSpPr>
                  <p:nvPr/>
                </p:nvSpPr>
                <p:spPr bwMode="auto">
                  <a:xfrm>
                    <a:off x="950" y="2043"/>
                    <a:ext cx="60" cy="81"/>
                  </a:xfrm>
                  <a:custGeom>
                    <a:avLst/>
                    <a:gdLst>
                      <a:gd name="T0" fmla="*/ 60 w 60"/>
                      <a:gd name="T1" fmla="*/ 0 h 81"/>
                      <a:gd name="T2" fmla="*/ 14 w 60"/>
                      <a:gd name="T3" fmla="*/ 18 h 81"/>
                      <a:gd name="T4" fmla="*/ 18 w 60"/>
                      <a:gd name="T5" fmla="*/ 49 h 81"/>
                      <a:gd name="T6" fmla="*/ 0 w 60"/>
                      <a:gd name="T7" fmla="*/ 67 h 81"/>
                      <a:gd name="T8" fmla="*/ 39 w 60"/>
                      <a:gd name="T9" fmla="*/ 81 h 81"/>
                      <a:gd name="T10" fmla="*/ 42 w 60"/>
                      <a:gd name="T11" fmla="*/ 56 h 81"/>
                      <a:gd name="T12" fmla="*/ 60 w 60"/>
                      <a:gd name="T13" fmla="*/ 0 h 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60" h="81">
                        <a:moveTo>
                          <a:pt x="60" y="0"/>
                        </a:moveTo>
                        <a:lnTo>
                          <a:pt x="14" y="18"/>
                        </a:lnTo>
                        <a:lnTo>
                          <a:pt x="18" y="49"/>
                        </a:lnTo>
                        <a:lnTo>
                          <a:pt x="0" y="67"/>
                        </a:lnTo>
                        <a:lnTo>
                          <a:pt x="39" y="81"/>
                        </a:lnTo>
                        <a:lnTo>
                          <a:pt x="42" y="56"/>
                        </a:lnTo>
                        <a:lnTo>
                          <a:pt x="60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98" name="Freeform 102"/>
                  <p:cNvSpPr>
                    <a:spLocks/>
                  </p:cNvSpPr>
                  <p:nvPr/>
                </p:nvSpPr>
                <p:spPr bwMode="auto">
                  <a:xfrm>
                    <a:off x="611" y="1920"/>
                    <a:ext cx="115" cy="126"/>
                  </a:xfrm>
                  <a:custGeom>
                    <a:avLst/>
                    <a:gdLst>
                      <a:gd name="T0" fmla="*/ 115 w 115"/>
                      <a:gd name="T1" fmla="*/ 3 h 126"/>
                      <a:gd name="T2" fmla="*/ 91 w 115"/>
                      <a:gd name="T3" fmla="*/ 0 h 126"/>
                      <a:gd name="T4" fmla="*/ 42 w 115"/>
                      <a:gd name="T5" fmla="*/ 10 h 126"/>
                      <a:gd name="T6" fmla="*/ 10 w 115"/>
                      <a:gd name="T7" fmla="*/ 49 h 126"/>
                      <a:gd name="T8" fmla="*/ 21 w 115"/>
                      <a:gd name="T9" fmla="*/ 70 h 126"/>
                      <a:gd name="T10" fmla="*/ 0 w 115"/>
                      <a:gd name="T11" fmla="*/ 126 h 126"/>
                      <a:gd name="T12" fmla="*/ 56 w 115"/>
                      <a:gd name="T13" fmla="*/ 77 h 126"/>
                      <a:gd name="T14" fmla="*/ 70 w 115"/>
                      <a:gd name="T15" fmla="*/ 46 h 126"/>
                      <a:gd name="T16" fmla="*/ 115 w 115"/>
                      <a:gd name="T17" fmla="*/ 3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15" h="126">
                        <a:moveTo>
                          <a:pt x="115" y="3"/>
                        </a:moveTo>
                        <a:lnTo>
                          <a:pt x="91" y="0"/>
                        </a:lnTo>
                        <a:lnTo>
                          <a:pt x="42" y="10"/>
                        </a:lnTo>
                        <a:lnTo>
                          <a:pt x="10" y="49"/>
                        </a:lnTo>
                        <a:lnTo>
                          <a:pt x="21" y="70"/>
                        </a:lnTo>
                        <a:lnTo>
                          <a:pt x="0" y="126"/>
                        </a:lnTo>
                        <a:lnTo>
                          <a:pt x="56" y="77"/>
                        </a:lnTo>
                        <a:lnTo>
                          <a:pt x="70" y="46"/>
                        </a:lnTo>
                        <a:lnTo>
                          <a:pt x="115" y="3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9799" name="Freeform 103"/>
                <p:cNvSpPr>
                  <a:spLocks/>
                </p:cNvSpPr>
                <p:nvPr/>
              </p:nvSpPr>
              <p:spPr bwMode="auto">
                <a:xfrm>
                  <a:off x="2153" y="1858"/>
                  <a:ext cx="154" cy="158"/>
                </a:xfrm>
                <a:custGeom>
                  <a:avLst/>
                  <a:gdLst>
                    <a:gd name="T0" fmla="*/ 32 w 154"/>
                    <a:gd name="T1" fmla="*/ 17 h 158"/>
                    <a:gd name="T2" fmla="*/ 0 w 154"/>
                    <a:gd name="T3" fmla="*/ 35 h 158"/>
                    <a:gd name="T4" fmla="*/ 49 w 154"/>
                    <a:gd name="T5" fmla="*/ 56 h 158"/>
                    <a:gd name="T6" fmla="*/ 81 w 154"/>
                    <a:gd name="T7" fmla="*/ 67 h 158"/>
                    <a:gd name="T8" fmla="*/ 105 w 154"/>
                    <a:gd name="T9" fmla="*/ 109 h 158"/>
                    <a:gd name="T10" fmla="*/ 133 w 154"/>
                    <a:gd name="T11" fmla="*/ 137 h 158"/>
                    <a:gd name="T12" fmla="*/ 154 w 154"/>
                    <a:gd name="T13" fmla="*/ 158 h 158"/>
                    <a:gd name="T14" fmla="*/ 140 w 154"/>
                    <a:gd name="T15" fmla="*/ 102 h 158"/>
                    <a:gd name="T16" fmla="*/ 130 w 154"/>
                    <a:gd name="T17" fmla="*/ 91 h 158"/>
                    <a:gd name="T18" fmla="*/ 151 w 154"/>
                    <a:gd name="T19" fmla="*/ 70 h 158"/>
                    <a:gd name="T20" fmla="*/ 109 w 154"/>
                    <a:gd name="T21" fmla="*/ 53 h 158"/>
                    <a:gd name="T22" fmla="*/ 112 w 154"/>
                    <a:gd name="T23" fmla="*/ 28 h 158"/>
                    <a:gd name="T24" fmla="*/ 95 w 154"/>
                    <a:gd name="T25" fmla="*/ 31 h 158"/>
                    <a:gd name="T26" fmla="*/ 112 w 154"/>
                    <a:gd name="T27" fmla="*/ 0 h 158"/>
                    <a:gd name="T28" fmla="*/ 32 w 154"/>
                    <a:gd name="T29" fmla="*/ 17 h 1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54" h="158">
                      <a:moveTo>
                        <a:pt x="32" y="17"/>
                      </a:moveTo>
                      <a:lnTo>
                        <a:pt x="0" y="35"/>
                      </a:lnTo>
                      <a:lnTo>
                        <a:pt x="49" y="56"/>
                      </a:lnTo>
                      <a:lnTo>
                        <a:pt x="81" y="67"/>
                      </a:lnTo>
                      <a:lnTo>
                        <a:pt x="105" y="109"/>
                      </a:lnTo>
                      <a:lnTo>
                        <a:pt x="133" y="137"/>
                      </a:lnTo>
                      <a:lnTo>
                        <a:pt x="154" y="158"/>
                      </a:lnTo>
                      <a:lnTo>
                        <a:pt x="140" y="102"/>
                      </a:lnTo>
                      <a:lnTo>
                        <a:pt x="130" y="91"/>
                      </a:lnTo>
                      <a:lnTo>
                        <a:pt x="151" y="70"/>
                      </a:lnTo>
                      <a:lnTo>
                        <a:pt x="109" y="53"/>
                      </a:lnTo>
                      <a:lnTo>
                        <a:pt x="112" y="28"/>
                      </a:lnTo>
                      <a:lnTo>
                        <a:pt x="95" y="31"/>
                      </a:lnTo>
                      <a:lnTo>
                        <a:pt x="112" y="0"/>
                      </a:lnTo>
                      <a:lnTo>
                        <a:pt x="32" y="17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00" name="Freeform 104"/>
                <p:cNvSpPr>
                  <a:spLocks/>
                </p:cNvSpPr>
                <p:nvPr/>
              </p:nvSpPr>
              <p:spPr bwMode="auto">
                <a:xfrm>
                  <a:off x="2094" y="1914"/>
                  <a:ext cx="80" cy="56"/>
                </a:xfrm>
                <a:custGeom>
                  <a:avLst/>
                  <a:gdLst>
                    <a:gd name="T0" fmla="*/ 0 w 80"/>
                    <a:gd name="T1" fmla="*/ 0 h 56"/>
                    <a:gd name="T2" fmla="*/ 10 w 80"/>
                    <a:gd name="T3" fmla="*/ 14 h 56"/>
                    <a:gd name="T4" fmla="*/ 10 w 80"/>
                    <a:gd name="T5" fmla="*/ 35 h 56"/>
                    <a:gd name="T6" fmla="*/ 31 w 80"/>
                    <a:gd name="T7" fmla="*/ 42 h 56"/>
                    <a:gd name="T8" fmla="*/ 45 w 80"/>
                    <a:gd name="T9" fmla="*/ 56 h 56"/>
                    <a:gd name="T10" fmla="*/ 80 w 80"/>
                    <a:gd name="T11" fmla="*/ 39 h 56"/>
                    <a:gd name="T12" fmla="*/ 38 w 80"/>
                    <a:gd name="T13" fmla="*/ 28 h 56"/>
                    <a:gd name="T14" fmla="*/ 0 w 80"/>
                    <a:gd name="T15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0" h="56">
                      <a:moveTo>
                        <a:pt x="0" y="0"/>
                      </a:moveTo>
                      <a:lnTo>
                        <a:pt x="10" y="14"/>
                      </a:lnTo>
                      <a:lnTo>
                        <a:pt x="10" y="35"/>
                      </a:lnTo>
                      <a:lnTo>
                        <a:pt x="31" y="42"/>
                      </a:lnTo>
                      <a:lnTo>
                        <a:pt x="45" y="56"/>
                      </a:lnTo>
                      <a:lnTo>
                        <a:pt x="80" y="39"/>
                      </a:lnTo>
                      <a:lnTo>
                        <a:pt x="38" y="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9801" name="AutoShape 105"/>
          <p:cNvSpPr>
            <a:spLocks noChangeArrowheads="1"/>
          </p:cNvSpPr>
          <p:nvPr/>
        </p:nvSpPr>
        <p:spPr bwMode="auto">
          <a:xfrm>
            <a:off x="82648" y="78856"/>
            <a:ext cx="5860952" cy="1831548"/>
          </a:xfrm>
          <a:prstGeom prst="star24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CC0099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3200" b="1" dirty="0">
                <a:solidFill>
                  <a:srgbClr val="000066"/>
                </a:solidFill>
                <a:latin typeface="Tahoma" pitchFamily="34" charset="0"/>
              </a:rPr>
              <a:t>HƯỚNG DẪN VỀ NHÀ</a:t>
            </a:r>
            <a:r>
              <a:rPr lang="en-US" sz="28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</a:p>
        </p:txBody>
      </p:sp>
      <p:pic>
        <p:nvPicPr>
          <p:cNvPr id="29803" name="Picture 107" descr="RLGN05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36600" cy="74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804" name="Picture 108" descr="RLGN05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404225" y="-3175"/>
            <a:ext cx="736600" cy="74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462133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8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300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300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300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0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ChangeArrowheads="1"/>
          </p:cNvSpPr>
          <p:nvPr/>
        </p:nvSpPr>
        <p:spPr bwMode="auto">
          <a:xfrm>
            <a:off x="357158" y="970460"/>
            <a:ext cx="8715436" cy="3462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kumimoji="0" lang="nl-NL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1. Tập</a:t>
            </a:r>
            <a:r>
              <a:rPr kumimoji="0" lang="nl-NL" sz="24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hợp số nguyên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lang="nl-NL" sz="2400" dirty="0" smtClean="0">
                <a:solidFill>
                  <a:srgbClr val="00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HĐCN (2ph) đọc thông tin HDH tr 93 và </a:t>
            </a:r>
            <a:r>
              <a:rPr lang="nl-NL" sz="2400" dirty="0">
                <a:solidFill>
                  <a:srgbClr val="000000"/>
                </a:solidFill>
                <a:latin typeface="Times New Roman" pitchFamily="18" charset="0"/>
                <a:ea typeface="Arial" pitchFamily="34" charset="0"/>
                <a:cs typeface="Times New Roman" pitchFamily="18" charset="0"/>
              </a:rPr>
              <a:t>t</a:t>
            </a:r>
            <a:r>
              <a:rPr kumimoji="0" lang="nl-NL" sz="24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rả</a:t>
            </a:r>
            <a:r>
              <a:rPr kumimoji="0" lang="nl-NL" sz="240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lời các câu hỏi sau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1. Số nguyên dương và</a:t>
            </a:r>
            <a:r>
              <a:rPr kumimoji="0" lang="nl-NL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số nguyên âm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gồm những số nào ?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2. Tập hợp số nguyên gồm những số nào ?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3. Cách phân biệt số nguyên dương với số nguyên âm ?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4. Kí hiệu của tập hợp số nguyên.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1285852" y="4500570"/>
            <a:ext cx="500066" cy="500066"/>
          </a:xfrm>
          <a:prstGeom prst="ellips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Oval 8"/>
          <p:cNvSpPr/>
          <p:nvPr/>
        </p:nvSpPr>
        <p:spPr>
          <a:xfrm>
            <a:off x="1214414" y="1928802"/>
            <a:ext cx="500066" cy="500066"/>
          </a:xfrm>
          <a:prstGeom prst="ellips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928926" y="5429264"/>
          <a:ext cx="729910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" name="Equation" r:id="rId3" imgW="457002" imgH="215806" progId="Equation.DSMT4">
                  <p:embed/>
                </p:oleObj>
              </mc:Choice>
              <mc:Fallback>
                <p:oleObj name="Equation" r:id="rId3" imgW="457002" imgH="21580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5429264"/>
                        <a:ext cx="729910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2285984" y="5929330"/>
          <a:ext cx="4071966" cy="61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" name="Equation" r:id="rId5" imgW="1714500" imgH="304800" progId="Equation.DSMT4">
                  <p:embed/>
                </p:oleObj>
              </mc:Choice>
              <mc:Fallback>
                <p:oleObj name="Equation" r:id="rId5" imgW="1714500" imgH="304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5929330"/>
                        <a:ext cx="4071966" cy="611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57158" y="-5252"/>
            <a:ext cx="8786842" cy="5863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sz="24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r>
              <a:rPr kumimoji="0" lang="vi-VN" sz="32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kumimoji="0" lang="nl-NL" sz="3200" b="1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ài tập: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nl-NL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) Cách viết đúng là</a:t>
            </a:r>
            <a:endParaRPr kumimoji="0" lang="vi-V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A. Tập hợp Z = {-3; -1; 1; 1; 2; 3;….}	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	B. Tập hợp Z = {…; -2; -1; 0; 2; 3;…}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	C. Tập hợp Z = {…; -2; -1; 0; 1; 2; ….}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D. Tập hợp Z = {0; 1; 2; 3;…} 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)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vi-VN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đúng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là</a:t>
            </a:r>
            <a:endParaRPr kumimoji="0" lang="vi-V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	A. “ Số 0 là số nguyên dương”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	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B. 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“ Số 0 là số nguyên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âm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”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	C.   “Số 0 không phải là số nguyên âm”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	D.   “Số 0 không là số nguyên âm và cũng không là số nguyên dương”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vi-VN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3) Điền các kí hiệu </a:t>
            </a:r>
            <a:endParaRPr kumimoji="0" lang="vi-V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3571868" y="5357826"/>
            <a:ext cx="18517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+mn-ea"/>
                <a:cs typeface="Arial" pitchFamily="34" charset="0"/>
              </a:rPr>
              <a:t> vào ô trống:</a:t>
            </a:r>
            <a:endParaRPr kumimoji="0" lang="vi-V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22225" y="981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214546" y="5910284"/>
          <a:ext cx="45847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" name="Equation" r:id="rId7" imgW="1930320" imgH="330120" progId="Equation.DSMT4">
                  <p:embed/>
                </p:oleObj>
              </mc:Choice>
              <mc:Fallback>
                <p:oleObj name="Equation" r:id="rId7" imgW="193032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5910284"/>
                        <a:ext cx="45847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02674" y="1719605"/>
            <a:ext cx="8072494" cy="309005"/>
            <a:chOff x="384" y="2448"/>
            <a:chExt cx="5136" cy="192"/>
          </a:xfrm>
        </p:grpSpPr>
        <p:sp>
          <p:nvSpPr>
            <p:cNvPr id="3" name="Line 20"/>
            <p:cNvSpPr>
              <a:spLocks noChangeShapeType="1"/>
            </p:cNvSpPr>
            <p:nvPr/>
          </p:nvSpPr>
          <p:spPr bwMode="auto">
            <a:xfrm>
              <a:off x="384" y="2544"/>
              <a:ext cx="5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vi-VN"/>
            </a:p>
          </p:txBody>
        </p:sp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2160" y="2448"/>
              <a:ext cx="1536" cy="192"/>
              <a:chOff x="2160" y="2448"/>
              <a:chExt cx="1536" cy="192"/>
            </a:xfrm>
          </p:grpSpPr>
          <p:sp>
            <p:nvSpPr>
              <p:cNvPr id="15" name="Line 22"/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6" name="Line 23"/>
              <p:cNvSpPr>
                <a:spLocks noChangeShapeType="1"/>
              </p:cNvSpPr>
              <p:nvPr/>
            </p:nvSpPr>
            <p:spPr bwMode="auto">
              <a:xfrm>
                <a:off x="3312" y="24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7" name="Line 24"/>
              <p:cNvSpPr>
                <a:spLocks noChangeShapeType="1"/>
              </p:cNvSpPr>
              <p:nvPr/>
            </p:nvSpPr>
            <p:spPr bwMode="auto">
              <a:xfrm>
                <a:off x="3696" y="24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" name="Line 25"/>
              <p:cNvSpPr>
                <a:spLocks noChangeShapeType="1"/>
              </p:cNvSpPr>
              <p:nvPr/>
            </p:nvSpPr>
            <p:spPr bwMode="auto">
              <a:xfrm>
                <a:off x="2160" y="24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" name="Line 26"/>
              <p:cNvSpPr>
                <a:spLocks noChangeShapeType="1"/>
              </p:cNvSpPr>
              <p:nvPr/>
            </p:nvSpPr>
            <p:spPr bwMode="auto">
              <a:xfrm>
                <a:off x="2544" y="24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5" name="Group 27"/>
            <p:cNvGrpSpPr>
              <a:grpSpLocks/>
            </p:cNvGrpSpPr>
            <p:nvPr/>
          </p:nvGrpSpPr>
          <p:grpSpPr bwMode="auto">
            <a:xfrm>
              <a:off x="624" y="2448"/>
              <a:ext cx="1152" cy="192"/>
              <a:chOff x="624" y="2544"/>
              <a:chExt cx="1152" cy="192"/>
            </a:xfrm>
          </p:grpSpPr>
          <p:sp>
            <p:nvSpPr>
              <p:cNvPr id="11" name="Line 28"/>
              <p:cNvSpPr>
                <a:spLocks noChangeShapeType="1"/>
              </p:cNvSpPr>
              <p:nvPr/>
            </p:nvSpPr>
            <p:spPr bwMode="auto">
              <a:xfrm>
                <a:off x="1392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" name="Line 29"/>
              <p:cNvSpPr>
                <a:spLocks noChangeShapeType="1"/>
              </p:cNvSpPr>
              <p:nvPr/>
            </p:nvSpPr>
            <p:spPr bwMode="auto">
              <a:xfrm>
                <a:off x="1776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3" name="Line 30"/>
              <p:cNvSpPr>
                <a:spLocks noChangeShapeType="1"/>
              </p:cNvSpPr>
              <p:nvPr/>
            </p:nvSpPr>
            <p:spPr bwMode="auto">
              <a:xfrm>
                <a:off x="624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" name="Line 31"/>
              <p:cNvSpPr>
                <a:spLocks noChangeShapeType="1"/>
              </p:cNvSpPr>
              <p:nvPr/>
            </p:nvSpPr>
            <p:spPr bwMode="auto">
              <a:xfrm>
                <a:off x="1008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" name="Group 32"/>
            <p:cNvGrpSpPr>
              <a:grpSpLocks/>
            </p:cNvGrpSpPr>
            <p:nvPr/>
          </p:nvGrpSpPr>
          <p:grpSpPr bwMode="auto">
            <a:xfrm>
              <a:off x="4080" y="2448"/>
              <a:ext cx="1152" cy="192"/>
              <a:chOff x="4080" y="2544"/>
              <a:chExt cx="1152" cy="192"/>
            </a:xfrm>
          </p:grpSpPr>
          <p:sp>
            <p:nvSpPr>
              <p:cNvPr id="7" name="Line 33"/>
              <p:cNvSpPr>
                <a:spLocks noChangeShapeType="1"/>
              </p:cNvSpPr>
              <p:nvPr/>
            </p:nvSpPr>
            <p:spPr bwMode="auto">
              <a:xfrm>
                <a:off x="4464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" name="Line 34"/>
              <p:cNvSpPr>
                <a:spLocks noChangeShapeType="1"/>
              </p:cNvSpPr>
              <p:nvPr/>
            </p:nvSpPr>
            <p:spPr bwMode="auto">
              <a:xfrm>
                <a:off x="4848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9" name="Line 35"/>
              <p:cNvSpPr>
                <a:spLocks noChangeShapeType="1"/>
              </p:cNvSpPr>
              <p:nvPr/>
            </p:nvSpPr>
            <p:spPr bwMode="auto">
              <a:xfrm>
                <a:off x="5232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0" name="Line 36"/>
              <p:cNvSpPr>
                <a:spLocks noChangeShapeType="1"/>
              </p:cNvSpPr>
              <p:nvPr/>
            </p:nvSpPr>
            <p:spPr bwMode="auto">
              <a:xfrm>
                <a:off x="4080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20" name="Text Box 38"/>
          <p:cNvSpPr txBox="1">
            <a:spLocks noChangeArrowheads="1"/>
          </p:cNvSpPr>
          <p:nvPr/>
        </p:nvSpPr>
        <p:spPr bwMode="auto">
          <a:xfrm>
            <a:off x="4561986" y="1959296"/>
            <a:ext cx="3772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1" name="Text Box 39"/>
          <p:cNvSpPr txBox="1">
            <a:spLocks noChangeArrowheads="1"/>
          </p:cNvSpPr>
          <p:nvPr/>
        </p:nvSpPr>
        <p:spPr bwMode="auto">
          <a:xfrm>
            <a:off x="6297195" y="1959296"/>
            <a:ext cx="3772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2" name="Text Box 40"/>
          <p:cNvSpPr txBox="1">
            <a:spLocks noChangeArrowheads="1"/>
          </p:cNvSpPr>
          <p:nvPr/>
        </p:nvSpPr>
        <p:spPr bwMode="auto">
          <a:xfrm>
            <a:off x="2600445" y="1959296"/>
            <a:ext cx="5281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-3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41"/>
          <p:cNvSpPr txBox="1">
            <a:spLocks noChangeArrowheads="1"/>
          </p:cNvSpPr>
          <p:nvPr/>
        </p:nvSpPr>
        <p:spPr bwMode="auto">
          <a:xfrm>
            <a:off x="6976190" y="1959296"/>
            <a:ext cx="3772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42"/>
          <p:cNvSpPr txBox="1">
            <a:spLocks noChangeArrowheads="1"/>
          </p:cNvSpPr>
          <p:nvPr/>
        </p:nvSpPr>
        <p:spPr bwMode="auto">
          <a:xfrm>
            <a:off x="789792" y="1959296"/>
            <a:ext cx="5281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-6</a:t>
            </a:r>
          </a:p>
        </p:txBody>
      </p:sp>
      <p:sp>
        <p:nvSpPr>
          <p:cNvPr id="25" name="Text Box 43"/>
          <p:cNvSpPr txBox="1">
            <a:spLocks noChangeArrowheads="1"/>
          </p:cNvSpPr>
          <p:nvPr/>
        </p:nvSpPr>
        <p:spPr bwMode="auto">
          <a:xfrm>
            <a:off x="8183292" y="1959296"/>
            <a:ext cx="3772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1996894" y="1959296"/>
            <a:ext cx="5281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-4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45"/>
          <p:cNvSpPr txBox="1">
            <a:spLocks noChangeArrowheads="1"/>
          </p:cNvSpPr>
          <p:nvPr/>
        </p:nvSpPr>
        <p:spPr bwMode="auto">
          <a:xfrm>
            <a:off x="7504297" y="1959296"/>
            <a:ext cx="3772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5165537" y="1959296"/>
            <a:ext cx="3772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9" name="Text Box 47"/>
          <p:cNvSpPr txBox="1">
            <a:spLocks noChangeArrowheads="1"/>
          </p:cNvSpPr>
          <p:nvPr/>
        </p:nvSpPr>
        <p:spPr bwMode="auto">
          <a:xfrm>
            <a:off x="1393343" y="1959296"/>
            <a:ext cx="5281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-5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48"/>
          <p:cNvSpPr txBox="1">
            <a:spLocks noChangeArrowheads="1"/>
          </p:cNvSpPr>
          <p:nvPr/>
        </p:nvSpPr>
        <p:spPr bwMode="auto">
          <a:xfrm>
            <a:off x="5769088" y="1959296"/>
            <a:ext cx="3772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1" name="Text Box 49"/>
          <p:cNvSpPr txBox="1">
            <a:spLocks noChangeArrowheads="1"/>
          </p:cNvSpPr>
          <p:nvPr/>
        </p:nvSpPr>
        <p:spPr bwMode="auto">
          <a:xfrm>
            <a:off x="3279440" y="1959296"/>
            <a:ext cx="45266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-2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50"/>
          <p:cNvSpPr txBox="1">
            <a:spLocks noChangeArrowheads="1"/>
          </p:cNvSpPr>
          <p:nvPr/>
        </p:nvSpPr>
        <p:spPr bwMode="auto">
          <a:xfrm>
            <a:off x="3807547" y="1959296"/>
            <a:ext cx="5281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34" name="Text Box 40"/>
          <p:cNvSpPr txBox="1">
            <a:spLocks noChangeArrowheads="1"/>
          </p:cNvSpPr>
          <p:nvPr/>
        </p:nvSpPr>
        <p:spPr bwMode="auto">
          <a:xfrm>
            <a:off x="6329909" y="1324261"/>
            <a:ext cx="5281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40"/>
          <p:cNvSpPr txBox="1">
            <a:spLocks noChangeArrowheads="1"/>
          </p:cNvSpPr>
          <p:nvPr/>
        </p:nvSpPr>
        <p:spPr bwMode="auto">
          <a:xfrm>
            <a:off x="2686571" y="1357298"/>
            <a:ext cx="5281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 Box 40"/>
          <p:cNvSpPr txBox="1">
            <a:spLocks noChangeArrowheads="1"/>
          </p:cNvSpPr>
          <p:nvPr/>
        </p:nvSpPr>
        <p:spPr bwMode="auto">
          <a:xfrm>
            <a:off x="2737472" y="1256819"/>
            <a:ext cx="35719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5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5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40"/>
          <p:cNvSpPr txBox="1">
            <a:spLocks noChangeArrowheads="1"/>
          </p:cNvSpPr>
          <p:nvPr/>
        </p:nvSpPr>
        <p:spPr bwMode="auto">
          <a:xfrm>
            <a:off x="6354954" y="1239266"/>
            <a:ext cx="35719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5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5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02916" y="437763"/>
            <a:ext cx="82140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-6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-1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83264" y="2566558"/>
            <a:ext cx="75066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, B, C, D, E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582321" y="3402637"/>
            <a:ext cx="1471155" cy="1587383"/>
            <a:chOff x="582321" y="3402637"/>
            <a:chExt cx="1471155" cy="1587383"/>
          </a:xfrm>
        </p:grpSpPr>
        <p:grpSp>
          <p:nvGrpSpPr>
            <p:cNvPr id="42" name="Group 41"/>
            <p:cNvGrpSpPr/>
            <p:nvPr/>
          </p:nvGrpSpPr>
          <p:grpSpPr>
            <a:xfrm>
              <a:off x="582321" y="3402637"/>
              <a:ext cx="1471155" cy="1080120"/>
              <a:chOff x="789792" y="3645024"/>
              <a:chExt cx="1471155" cy="1080120"/>
            </a:xfrm>
          </p:grpSpPr>
          <p:sp>
            <p:nvSpPr>
              <p:cNvPr id="40" name="Oval Callout 39"/>
              <p:cNvSpPr/>
              <p:nvPr/>
            </p:nvSpPr>
            <p:spPr>
              <a:xfrm>
                <a:off x="789792" y="3645024"/>
                <a:ext cx="1471155" cy="1080120"/>
              </a:xfrm>
              <a:prstGeom prst="wedgeEllipseCallou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1187624" y="3861048"/>
                <a:ext cx="80927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-1</a:t>
                </a:r>
              </a:p>
              <a:p>
                <a:pPr algn="r"/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-3</a:t>
                </a:r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733277" y="4620688"/>
              <a:ext cx="4937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2525001" y="3254976"/>
            <a:ext cx="3496423" cy="1826531"/>
            <a:chOff x="2525001" y="3254976"/>
            <a:chExt cx="3496423" cy="1826531"/>
          </a:xfrm>
        </p:grpSpPr>
        <p:grpSp>
          <p:nvGrpSpPr>
            <p:cNvPr id="43" name="Group 42"/>
            <p:cNvGrpSpPr/>
            <p:nvPr/>
          </p:nvGrpSpPr>
          <p:grpSpPr>
            <a:xfrm>
              <a:off x="2525001" y="3254976"/>
              <a:ext cx="3496423" cy="1331915"/>
              <a:chOff x="789792" y="3393229"/>
              <a:chExt cx="3313103" cy="1331915"/>
            </a:xfrm>
          </p:grpSpPr>
          <p:sp>
            <p:nvSpPr>
              <p:cNvPr id="44" name="Oval Callout 43"/>
              <p:cNvSpPr/>
              <p:nvPr/>
            </p:nvSpPr>
            <p:spPr>
              <a:xfrm>
                <a:off x="789792" y="3393229"/>
                <a:ext cx="1471155" cy="1331915"/>
              </a:xfrm>
              <a:prstGeom prst="wedgeEllipseCallou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992257" y="3706294"/>
                <a:ext cx="1097302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-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5        0</a:t>
                </a:r>
              </a:p>
              <a:p>
                <a:pPr algn="just">
                  <a:spcBef>
                    <a:spcPts val="1200"/>
                  </a:spcBef>
                </a:pP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-3      10</a:t>
                </a: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020605" y="3881704"/>
                <a:ext cx="1082290" cy="784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          4</a:t>
                </a:r>
              </a:p>
              <a:p>
                <a:pPr algn="just">
                  <a:spcBef>
                    <a:spcPts val="600"/>
                  </a:spcBef>
                </a:pP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        11</a:t>
                </a: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9" name="TextBox 48"/>
            <p:cNvSpPr txBox="1"/>
            <p:nvPr/>
          </p:nvSpPr>
          <p:spPr>
            <a:xfrm>
              <a:off x="2781773" y="4712175"/>
              <a:ext cx="6257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4510411" y="2928840"/>
            <a:ext cx="1786784" cy="1770170"/>
            <a:chOff x="4510411" y="2928840"/>
            <a:chExt cx="1786784" cy="1770170"/>
          </a:xfrm>
        </p:grpSpPr>
        <p:sp>
          <p:nvSpPr>
            <p:cNvPr id="47" name="Oval Callout 46"/>
            <p:cNvSpPr/>
            <p:nvPr/>
          </p:nvSpPr>
          <p:spPr>
            <a:xfrm>
              <a:off x="4510411" y="3434224"/>
              <a:ext cx="1786784" cy="1264786"/>
            </a:xfrm>
            <a:prstGeom prst="wedgeEllipseCallout">
              <a:avLst>
                <a:gd name="adj1" fmla="val 6664"/>
                <a:gd name="adj2" fmla="val -68066"/>
              </a:avLst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450337" y="2928840"/>
              <a:ext cx="55127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6591541" y="2973413"/>
            <a:ext cx="2254826" cy="2176969"/>
            <a:chOff x="6591541" y="2973413"/>
            <a:chExt cx="2254826" cy="2176969"/>
          </a:xfrm>
        </p:grpSpPr>
        <p:grpSp>
          <p:nvGrpSpPr>
            <p:cNvPr id="63" name="Group 62"/>
            <p:cNvGrpSpPr/>
            <p:nvPr/>
          </p:nvGrpSpPr>
          <p:grpSpPr>
            <a:xfrm>
              <a:off x="6591541" y="2973413"/>
              <a:ext cx="2254826" cy="2051029"/>
              <a:chOff x="6593962" y="3028223"/>
              <a:chExt cx="2254826" cy="2051029"/>
            </a:xfrm>
          </p:grpSpPr>
          <p:sp>
            <p:nvSpPr>
              <p:cNvPr id="51" name="Oval 50"/>
              <p:cNvSpPr/>
              <p:nvPr/>
            </p:nvSpPr>
            <p:spPr>
              <a:xfrm>
                <a:off x="6598491" y="3028223"/>
                <a:ext cx="2250297" cy="154946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6936450" y="3298172"/>
                <a:ext cx="158432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-11</a:t>
                </a:r>
              </a:p>
              <a:p>
                <a:pPr algn="ctr"/>
                <a:endParaRPr lang="en-US" dirty="0"/>
              </a:p>
              <a:p>
                <a:pPr algn="ctr"/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dirty="0" smtClean="0"/>
                  <a:t>           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dirty="0" smtClean="0"/>
                  <a:t>        </a:t>
                </a:r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 3</a:t>
                </a:r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7472167" y="3828476"/>
                <a:ext cx="596095" cy="493893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" name="Straight Connector 54"/>
              <p:cNvCxnSpPr>
                <a:stCxn id="53" idx="4"/>
              </p:cNvCxnSpPr>
              <p:nvPr/>
            </p:nvCxnSpPr>
            <p:spPr>
              <a:xfrm>
                <a:off x="7770215" y="4322369"/>
                <a:ext cx="413077" cy="57086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flipH="1">
                <a:off x="6858016" y="4468917"/>
                <a:ext cx="256044" cy="29975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57"/>
              <p:cNvSpPr txBox="1"/>
              <p:nvPr/>
            </p:nvSpPr>
            <p:spPr>
              <a:xfrm>
                <a:off x="6593962" y="4709920"/>
                <a:ext cx="62577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</p:grpSp>
        <p:sp>
          <p:nvSpPr>
            <p:cNvPr id="59" name="TextBox 58"/>
            <p:cNvSpPr txBox="1"/>
            <p:nvPr/>
          </p:nvSpPr>
          <p:spPr>
            <a:xfrm>
              <a:off x="8091232" y="4781050"/>
              <a:ext cx="6257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3573277" y="4893232"/>
            <a:ext cx="239522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 = {-1;-3}</a:t>
            </a:r>
          </a:p>
          <a:p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 = {-5; -3; 0; 10}</a:t>
            </a:r>
          </a:p>
          <a:p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 = {2; 3; 4; 11}</a:t>
            </a:r>
          </a:p>
          <a:p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= {-11; 1; 2; 3}</a:t>
            </a:r>
          </a:p>
          <a:p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 = {1}</a:t>
            </a:r>
            <a:endParaRPr lang="en-US" sz="2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4" grpId="0"/>
      <p:bldP spid="35" grpId="0"/>
      <p:bldP spid="36" grpId="0"/>
      <p:bldP spid="37" grpId="0"/>
      <p:bldP spid="38" grpId="0"/>
      <p:bldP spid="39" grpId="0"/>
      <p:bldP spid="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911" y="181261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702674" y="1719605"/>
            <a:ext cx="8072494" cy="309005"/>
            <a:chOff x="384" y="2448"/>
            <a:chExt cx="5136" cy="192"/>
          </a:xfrm>
        </p:grpSpPr>
        <p:sp>
          <p:nvSpPr>
            <p:cNvPr id="6" name="Line 20"/>
            <p:cNvSpPr>
              <a:spLocks noChangeShapeType="1"/>
            </p:cNvSpPr>
            <p:nvPr/>
          </p:nvSpPr>
          <p:spPr bwMode="auto">
            <a:xfrm>
              <a:off x="384" y="2544"/>
              <a:ext cx="5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vi-VN"/>
            </a:p>
          </p:txBody>
        </p:sp>
        <p:grpSp>
          <p:nvGrpSpPr>
            <p:cNvPr id="7" name="Group 21"/>
            <p:cNvGrpSpPr>
              <a:grpSpLocks/>
            </p:cNvGrpSpPr>
            <p:nvPr/>
          </p:nvGrpSpPr>
          <p:grpSpPr bwMode="auto">
            <a:xfrm>
              <a:off x="2160" y="2448"/>
              <a:ext cx="1536" cy="192"/>
              <a:chOff x="2160" y="2448"/>
              <a:chExt cx="1536" cy="192"/>
            </a:xfrm>
          </p:grpSpPr>
          <p:sp>
            <p:nvSpPr>
              <p:cNvPr id="18" name="Line 22"/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" name="Line 23"/>
              <p:cNvSpPr>
                <a:spLocks noChangeShapeType="1"/>
              </p:cNvSpPr>
              <p:nvPr/>
            </p:nvSpPr>
            <p:spPr bwMode="auto">
              <a:xfrm>
                <a:off x="3312" y="24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" name="Line 24"/>
              <p:cNvSpPr>
                <a:spLocks noChangeShapeType="1"/>
              </p:cNvSpPr>
              <p:nvPr/>
            </p:nvSpPr>
            <p:spPr bwMode="auto">
              <a:xfrm>
                <a:off x="3696" y="24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" name="Line 25"/>
              <p:cNvSpPr>
                <a:spLocks noChangeShapeType="1"/>
              </p:cNvSpPr>
              <p:nvPr/>
            </p:nvSpPr>
            <p:spPr bwMode="auto">
              <a:xfrm>
                <a:off x="2160" y="24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2" name="Line 26"/>
              <p:cNvSpPr>
                <a:spLocks noChangeShapeType="1"/>
              </p:cNvSpPr>
              <p:nvPr/>
            </p:nvSpPr>
            <p:spPr bwMode="auto">
              <a:xfrm>
                <a:off x="2544" y="24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8" name="Group 27"/>
            <p:cNvGrpSpPr>
              <a:grpSpLocks/>
            </p:cNvGrpSpPr>
            <p:nvPr/>
          </p:nvGrpSpPr>
          <p:grpSpPr bwMode="auto">
            <a:xfrm>
              <a:off x="624" y="2448"/>
              <a:ext cx="1152" cy="192"/>
              <a:chOff x="624" y="2544"/>
              <a:chExt cx="1152" cy="192"/>
            </a:xfrm>
          </p:grpSpPr>
          <p:sp>
            <p:nvSpPr>
              <p:cNvPr id="14" name="Line 28"/>
              <p:cNvSpPr>
                <a:spLocks noChangeShapeType="1"/>
              </p:cNvSpPr>
              <p:nvPr/>
            </p:nvSpPr>
            <p:spPr bwMode="auto">
              <a:xfrm>
                <a:off x="1392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" name="Line 29"/>
              <p:cNvSpPr>
                <a:spLocks noChangeShapeType="1"/>
              </p:cNvSpPr>
              <p:nvPr/>
            </p:nvSpPr>
            <p:spPr bwMode="auto">
              <a:xfrm>
                <a:off x="1776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6" name="Line 30"/>
              <p:cNvSpPr>
                <a:spLocks noChangeShapeType="1"/>
              </p:cNvSpPr>
              <p:nvPr/>
            </p:nvSpPr>
            <p:spPr bwMode="auto">
              <a:xfrm>
                <a:off x="624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7" name="Line 31"/>
              <p:cNvSpPr>
                <a:spLocks noChangeShapeType="1"/>
              </p:cNvSpPr>
              <p:nvPr/>
            </p:nvSpPr>
            <p:spPr bwMode="auto">
              <a:xfrm>
                <a:off x="1008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4080" y="2448"/>
              <a:ext cx="1152" cy="192"/>
              <a:chOff x="4080" y="2544"/>
              <a:chExt cx="1152" cy="192"/>
            </a:xfrm>
          </p:grpSpPr>
          <p:sp>
            <p:nvSpPr>
              <p:cNvPr id="10" name="Line 33"/>
              <p:cNvSpPr>
                <a:spLocks noChangeShapeType="1"/>
              </p:cNvSpPr>
              <p:nvPr/>
            </p:nvSpPr>
            <p:spPr bwMode="auto">
              <a:xfrm>
                <a:off x="4464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" name="Line 34"/>
              <p:cNvSpPr>
                <a:spLocks noChangeShapeType="1"/>
              </p:cNvSpPr>
              <p:nvPr/>
            </p:nvSpPr>
            <p:spPr bwMode="auto">
              <a:xfrm>
                <a:off x="4848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" name="Line 35"/>
              <p:cNvSpPr>
                <a:spLocks noChangeShapeType="1"/>
              </p:cNvSpPr>
              <p:nvPr/>
            </p:nvSpPr>
            <p:spPr bwMode="auto">
              <a:xfrm>
                <a:off x="5232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3" name="Line 36"/>
              <p:cNvSpPr>
                <a:spLocks noChangeShapeType="1"/>
              </p:cNvSpPr>
              <p:nvPr/>
            </p:nvSpPr>
            <p:spPr bwMode="auto">
              <a:xfrm>
                <a:off x="4080" y="25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23" name="Text Box 38"/>
          <p:cNvSpPr txBox="1">
            <a:spLocks noChangeArrowheads="1"/>
          </p:cNvSpPr>
          <p:nvPr/>
        </p:nvSpPr>
        <p:spPr bwMode="auto">
          <a:xfrm>
            <a:off x="4561986" y="1959296"/>
            <a:ext cx="3772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4" name="Text Box 39"/>
          <p:cNvSpPr txBox="1">
            <a:spLocks noChangeArrowheads="1"/>
          </p:cNvSpPr>
          <p:nvPr/>
        </p:nvSpPr>
        <p:spPr bwMode="auto">
          <a:xfrm>
            <a:off x="6297195" y="1959296"/>
            <a:ext cx="3772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5" name="Text Box 40"/>
          <p:cNvSpPr txBox="1">
            <a:spLocks noChangeArrowheads="1"/>
          </p:cNvSpPr>
          <p:nvPr/>
        </p:nvSpPr>
        <p:spPr bwMode="auto">
          <a:xfrm>
            <a:off x="2600445" y="1959296"/>
            <a:ext cx="5281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-3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41"/>
          <p:cNvSpPr txBox="1">
            <a:spLocks noChangeArrowheads="1"/>
          </p:cNvSpPr>
          <p:nvPr/>
        </p:nvSpPr>
        <p:spPr bwMode="auto">
          <a:xfrm>
            <a:off x="6976190" y="1959296"/>
            <a:ext cx="3772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42"/>
          <p:cNvSpPr txBox="1">
            <a:spLocks noChangeArrowheads="1"/>
          </p:cNvSpPr>
          <p:nvPr/>
        </p:nvSpPr>
        <p:spPr bwMode="auto">
          <a:xfrm>
            <a:off x="789792" y="1959296"/>
            <a:ext cx="5281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-6</a:t>
            </a:r>
          </a:p>
        </p:txBody>
      </p:sp>
      <p:sp>
        <p:nvSpPr>
          <p:cNvPr id="28" name="Text Box 43"/>
          <p:cNvSpPr txBox="1">
            <a:spLocks noChangeArrowheads="1"/>
          </p:cNvSpPr>
          <p:nvPr/>
        </p:nvSpPr>
        <p:spPr bwMode="auto">
          <a:xfrm>
            <a:off x="8183292" y="1959296"/>
            <a:ext cx="3772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44"/>
          <p:cNvSpPr txBox="1">
            <a:spLocks noChangeArrowheads="1"/>
          </p:cNvSpPr>
          <p:nvPr/>
        </p:nvSpPr>
        <p:spPr bwMode="auto">
          <a:xfrm>
            <a:off x="1996894" y="1959296"/>
            <a:ext cx="5281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-4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7504297" y="1959296"/>
            <a:ext cx="3772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46"/>
          <p:cNvSpPr txBox="1">
            <a:spLocks noChangeArrowheads="1"/>
          </p:cNvSpPr>
          <p:nvPr/>
        </p:nvSpPr>
        <p:spPr bwMode="auto">
          <a:xfrm>
            <a:off x="5165537" y="1959296"/>
            <a:ext cx="3772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2" name="Text Box 47"/>
          <p:cNvSpPr txBox="1">
            <a:spLocks noChangeArrowheads="1"/>
          </p:cNvSpPr>
          <p:nvPr/>
        </p:nvSpPr>
        <p:spPr bwMode="auto">
          <a:xfrm>
            <a:off x="1393343" y="1959296"/>
            <a:ext cx="5281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-5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48"/>
          <p:cNvSpPr txBox="1">
            <a:spLocks noChangeArrowheads="1"/>
          </p:cNvSpPr>
          <p:nvPr/>
        </p:nvSpPr>
        <p:spPr bwMode="auto">
          <a:xfrm>
            <a:off x="5769088" y="1959296"/>
            <a:ext cx="37721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4" name="Text Box 49"/>
          <p:cNvSpPr txBox="1">
            <a:spLocks noChangeArrowheads="1"/>
          </p:cNvSpPr>
          <p:nvPr/>
        </p:nvSpPr>
        <p:spPr bwMode="auto">
          <a:xfrm>
            <a:off x="3279440" y="1959296"/>
            <a:ext cx="45266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-2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50"/>
          <p:cNvSpPr txBox="1">
            <a:spLocks noChangeArrowheads="1"/>
          </p:cNvSpPr>
          <p:nvPr/>
        </p:nvSpPr>
        <p:spPr bwMode="auto">
          <a:xfrm>
            <a:off x="3807547" y="1959296"/>
            <a:ext cx="52810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36" name="Text Box 40"/>
          <p:cNvSpPr txBox="1">
            <a:spLocks noChangeArrowheads="1"/>
          </p:cNvSpPr>
          <p:nvPr/>
        </p:nvSpPr>
        <p:spPr bwMode="auto">
          <a:xfrm>
            <a:off x="6329909" y="1324261"/>
            <a:ext cx="5281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40"/>
          <p:cNvSpPr txBox="1">
            <a:spLocks noChangeArrowheads="1"/>
          </p:cNvSpPr>
          <p:nvPr/>
        </p:nvSpPr>
        <p:spPr bwMode="auto">
          <a:xfrm>
            <a:off x="2686571" y="1357298"/>
            <a:ext cx="5281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40"/>
          <p:cNvSpPr txBox="1">
            <a:spLocks noChangeArrowheads="1"/>
          </p:cNvSpPr>
          <p:nvPr/>
        </p:nvSpPr>
        <p:spPr bwMode="auto">
          <a:xfrm>
            <a:off x="2737472" y="1256819"/>
            <a:ext cx="35719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5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5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 Box 40"/>
          <p:cNvSpPr txBox="1">
            <a:spLocks noChangeArrowheads="1"/>
          </p:cNvSpPr>
          <p:nvPr/>
        </p:nvSpPr>
        <p:spPr bwMode="auto">
          <a:xfrm>
            <a:off x="6354954" y="1239266"/>
            <a:ext cx="35719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5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5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26453" y="2708920"/>
            <a:ext cx="84249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</a:t>
            </a:r>
          </a:p>
          <a:p>
            <a:pPr>
              <a:lnSpc>
                <a:spcPct val="200000"/>
              </a:lnSpc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-3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-3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268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7672414" y="4926939"/>
            <a:ext cx="6858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7672414" y="3500438"/>
            <a:ext cx="6858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7672414" y="1214422"/>
            <a:ext cx="6858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6500826" y="5420622"/>
            <a:ext cx="1905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200">
                <a:latin typeface="Times New Roman" pitchFamily="18" charset="0"/>
                <a:cs typeface="Times New Roman" pitchFamily="18" charset="0"/>
              </a:rPr>
              <a:t>    Nam  </a:t>
            </a:r>
            <a:endParaRPr lang="en-US" sz="2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8" name="Text Box 37"/>
          <p:cNvSpPr txBox="1">
            <a:spLocks noChangeArrowheads="1"/>
          </p:cNvSpPr>
          <p:nvPr/>
        </p:nvSpPr>
        <p:spPr bwMode="auto">
          <a:xfrm>
            <a:off x="495304" y="185718"/>
            <a:ext cx="60929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4" name="Rectangle 17"/>
          <p:cNvSpPr>
            <a:spLocks noChangeArrowheads="1"/>
          </p:cNvSpPr>
          <p:nvPr/>
        </p:nvSpPr>
        <p:spPr bwMode="auto">
          <a:xfrm>
            <a:off x="1142976" y="4143380"/>
            <a:ext cx="3714776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spcAft>
                <a:spcPts val="600"/>
              </a:spcAft>
              <a:tabLst>
                <a:tab pos="457200" algn="l"/>
              </a:tabLst>
            </a:pPr>
            <a:r>
              <a:rPr lang="en-GB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GB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: </a:t>
            </a:r>
            <a:r>
              <a:rPr lang="en-GB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GB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GB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km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600"/>
              </a:spcAft>
              <a:tabLst>
                <a:tab pos="457200" algn="l"/>
              </a:tabLst>
            </a:pPr>
            <a:r>
              <a:rPr lang="en-GB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GB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D: </a:t>
            </a:r>
            <a:r>
              <a:rPr lang="en-GB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GB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GB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km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600"/>
              </a:spcAft>
              <a:tabLst>
                <a:tab pos="457200" algn="l"/>
              </a:tabLst>
            </a:pPr>
            <a:r>
              <a:rPr lang="en-GB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GB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E: </a:t>
            </a:r>
            <a:r>
              <a:rPr lang="en-GB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GB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GB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km</a:t>
            </a:r>
            <a:endParaRPr lang="en-GB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97" name="Line 41"/>
          <p:cNvSpPr>
            <a:spLocks noChangeShapeType="1"/>
          </p:cNvSpPr>
          <p:nvPr/>
        </p:nvSpPr>
        <p:spPr bwMode="auto">
          <a:xfrm flipV="1">
            <a:off x="8253426" y="1093097"/>
            <a:ext cx="0" cy="1981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98" name="Text Box 42"/>
          <p:cNvSpPr txBox="1">
            <a:spLocks noChangeArrowheads="1"/>
          </p:cNvSpPr>
          <p:nvPr/>
        </p:nvSpPr>
        <p:spPr bwMode="auto">
          <a:xfrm>
            <a:off x="8286776" y="928670"/>
            <a:ext cx="304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/>
              <a:t>+</a:t>
            </a:r>
          </a:p>
        </p:txBody>
      </p:sp>
      <p:sp>
        <p:nvSpPr>
          <p:cNvPr id="19499" name="Line 43"/>
          <p:cNvSpPr>
            <a:spLocks noChangeShapeType="1"/>
          </p:cNvSpPr>
          <p:nvPr/>
        </p:nvSpPr>
        <p:spPr bwMode="auto">
          <a:xfrm>
            <a:off x="8253426" y="3455297"/>
            <a:ext cx="0" cy="19050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500" name="Text Box 44"/>
          <p:cNvSpPr txBox="1">
            <a:spLocks noChangeArrowheads="1"/>
          </p:cNvSpPr>
          <p:nvPr/>
        </p:nvSpPr>
        <p:spPr bwMode="auto">
          <a:xfrm>
            <a:off x="8286776" y="5072074"/>
            <a:ext cx="533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/>
              <a:t>-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6881842" y="569256"/>
            <a:ext cx="1905000" cy="5860140"/>
            <a:chOff x="6881842" y="569256"/>
            <a:chExt cx="1905000" cy="5860140"/>
          </a:xfrm>
        </p:grpSpPr>
        <p:sp>
          <p:nvSpPr>
            <p:cNvPr id="7189" name="Text Box 8"/>
            <p:cNvSpPr txBox="1">
              <a:spLocks noChangeArrowheads="1"/>
            </p:cNvSpPr>
            <p:nvPr/>
          </p:nvSpPr>
          <p:spPr bwMode="auto">
            <a:xfrm>
              <a:off x="7712105" y="3083857"/>
              <a:ext cx="838200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  <p:sp>
          <p:nvSpPr>
            <p:cNvPr id="7190" name="Text Box 9"/>
            <p:cNvSpPr txBox="1">
              <a:spLocks noChangeArrowheads="1"/>
            </p:cNvSpPr>
            <p:nvPr/>
          </p:nvSpPr>
          <p:spPr bwMode="auto">
            <a:xfrm>
              <a:off x="7643842" y="1640819"/>
              <a:ext cx="838200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7191" name="Text Box 10"/>
            <p:cNvSpPr txBox="1">
              <a:spLocks noChangeArrowheads="1"/>
            </p:cNvSpPr>
            <p:nvPr/>
          </p:nvSpPr>
          <p:spPr bwMode="auto">
            <a:xfrm>
              <a:off x="7643842" y="3998257"/>
              <a:ext cx="838200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1" dirty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7192" name="Text Box 11"/>
            <p:cNvSpPr txBox="1">
              <a:spLocks noChangeArrowheads="1"/>
            </p:cNvSpPr>
            <p:nvPr/>
          </p:nvSpPr>
          <p:spPr bwMode="auto">
            <a:xfrm>
              <a:off x="6881842" y="569256"/>
              <a:ext cx="1905000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(km)   </a:t>
              </a:r>
              <a:r>
                <a:rPr lang="en-US" sz="2200" dirty="0" err="1" smtClean="0">
                  <a:latin typeface="Times New Roman" pitchFamily="18" charset="0"/>
                  <a:cs typeface="Times New Roman" pitchFamily="18" charset="0"/>
                </a:rPr>
                <a:t>Bắc</a:t>
              </a:r>
              <a:r>
                <a:rPr lang="en-US" sz="2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7134255" y="931206"/>
              <a:ext cx="831850" cy="4495801"/>
              <a:chOff x="1440" y="1152"/>
              <a:chExt cx="524" cy="2832"/>
            </a:xfrm>
          </p:grpSpPr>
          <p:sp>
            <p:nvSpPr>
              <p:cNvPr id="7194" name="Line 13"/>
              <p:cNvSpPr>
                <a:spLocks noChangeShapeType="1"/>
              </p:cNvSpPr>
              <p:nvPr/>
            </p:nvSpPr>
            <p:spPr bwMode="auto">
              <a:xfrm>
                <a:off x="1776" y="1152"/>
                <a:ext cx="0" cy="28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vi-VN" sz="2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95" name="Line 14"/>
              <p:cNvSpPr>
                <a:spLocks noChangeShapeType="1"/>
              </p:cNvSpPr>
              <p:nvPr/>
            </p:nvSpPr>
            <p:spPr bwMode="auto">
              <a:xfrm>
                <a:off x="1742" y="26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 sz="2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96" name="Line 15"/>
              <p:cNvSpPr>
                <a:spLocks noChangeShapeType="1"/>
              </p:cNvSpPr>
              <p:nvPr/>
            </p:nvSpPr>
            <p:spPr bwMode="auto">
              <a:xfrm>
                <a:off x="1742" y="292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 sz="2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97" name="Line 16"/>
              <p:cNvSpPr>
                <a:spLocks noChangeShapeType="1"/>
              </p:cNvSpPr>
              <p:nvPr/>
            </p:nvSpPr>
            <p:spPr bwMode="auto">
              <a:xfrm>
                <a:off x="1742" y="321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 sz="2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98" name="Line 17"/>
              <p:cNvSpPr>
                <a:spLocks noChangeShapeType="1"/>
              </p:cNvSpPr>
              <p:nvPr/>
            </p:nvSpPr>
            <p:spPr bwMode="auto">
              <a:xfrm>
                <a:off x="1742" y="350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 sz="2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99" name="Line 18"/>
              <p:cNvSpPr>
                <a:spLocks noChangeShapeType="1"/>
              </p:cNvSpPr>
              <p:nvPr/>
            </p:nvSpPr>
            <p:spPr bwMode="auto">
              <a:xfrm>
                <a:off x="1742" y="379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 sz="2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00" name="Line 19"/>
              <p:cNvSpPr>
                <a:spLocks noChangeShapeType="1"/>
              </p:cNvSpPr>
              <p:nvPr/>
            </p:nvSpPr>
            <p:spPr bwMode="auto">
              <a:xfrm>
                <a:off x="1742" y="23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 sz="2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01" name="Line 20"/>
              <p:cNvSpPr>
                <a:spLocks noChangeShapeType="1"/>
              </p:cNvSpPr>
              <p:nvPr/>
            </p:nvSpPr>
            <p:spPr bwMode="auto">
              <a:xfrm>
                <a:off x="1742" y="206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 sz="2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02" name="Line 21"/>
              <p:cNvSpPr>
                <a:spLocks noChangeShapeType="1"/>
              </p:cNvSpPr>
              <p:nvPr/>
            </p:nvSpPr>
            <p:spPr bwMode="auto">
              <a:xfrm>
                <a:off x="1742" y="177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 sz="2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03" name="Line 22"/>
              <p:cNvSpPr>
                <a:spLocks noChangeShapeType="1"/>
              </p:cNvSpPr>
              <p:nvPr/>
            </p:nvSpPr>
            <p:spPr bwMode="auto">
              <a:xfrm>
                <a:off x="1742" y="148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 sz="2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04" name="Text Box 23"/>
              <p:cNvSpPr txBox="1">
                <a:spLocks noChangeArrowheads="1"/>
              </p:cNvSpPr>
              <p:nvPr/>
            </p:nvSpPr>
            <p:spPr bwMode="auto">
              <a:xfrm>
                <a:off x="1440" y="1344"/>
                <a:ext cx="432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>
                    <a:solidFill>
                      <a:srgbClr val="CC0099"/>
                    </a:solidFill>
                    <a:latin typeface="Times New Roman" pitchFamily="18" charset="0"/>
                    <a:cs typeface="Times New Roman" pitchFamily="18" charset="0"/>
                  </a:rPr>
                  <a:t>+4</a:t>
                </a:r>
              </a:p>
            </p:txBody>
          </p:sp>
          <p:sp>
            <p:nvSpPr>
              <p:cNvPr id="7205" name="Text Box 24"/>
              <p:cNvSpPr txBox="1">
                <a:spLocks noChangeArrowheads="1"/>
              </p:cNvSpPr>
              <p:nvPr/>
            </p:nvSpPr>
            <p:spPr bwMode="auto">
              <a:xfrm>
                <a:off x="1440" y="1648"/>
                <a:ext cx="432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>
                    <a:solidFill>
                      <a:schemeClr val="accent2"/>
                    </a:solidFill>
                    <a:latin typeface="Times New Roman" pitchFamily="18" charset="0"/>
                    <a:cs typeface="Times New Roman" pitchFamily="18" charset="0"/>
                  </a:rPr>
                  <a:t>+3</a:t>
                </a:r>
              </a:p>
            </p:txBody>
          </p:sp>
          <p:sp>
            <p:nvSpPr>
              <p:cNvPr id="7206" name="Text Box 25"/>
              <p:cNvSpPr txBox="1">
                <a:spLocks noChangeArrowheads="1"/>
              </p:cNvSpPr>
              <p:nvPr/>
            </p:nvSpPr>
            <p:spPr bwMode="auto">
              <a:xfrm>
                <a:off x="1440" y="1928"/>
                <a:ext cx="432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+2</a:t>
                </a:r>
              </a:p>
            </p:txBody>
          </p:sp>
          <p:sp>
            <p:nvSpPr>
              <p:cNvPr id="7207" name="Text Box 26"/>
              <p:cNvSpPr txBox="1">
                <a:spLocks noChangeArrowheads="1"/>
              </p:cNvSpPr>
              <p:nvPr/>
            </p:nvSpPr>
            <p:spPr bwMode="auto">
              <a:xfrm>
                <a:off x="1448" y="2230"/>
                <a:ext cx="432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+1</a:t>
                </a:r>
              </a:p>
            </p:txBody>
          </p:sp>
          <p:sp>
            <p:nvSpPr>
              <p:cNvPr id="7208" name="Text Box 27"/>
              <p:cNvSpPr txBox="1">
                <a:spLocks noChangeArrowheads="1"/>
              </p:cNvSpPr>
              <p:nvPr/>
            </p:nvSpPr>
            <p:spPr bwMode="auto">
              <a:xfrm>
                <a:off x="1532" y="2518"/>
                <a:ext cx="432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>
                    <a:solidFill>
                      <a:srgbClr val="CC33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7209" name="Text Box 28"/>
              <p:cNvSpPr txBox="1">
                <a:spLocks noChangeArrowheads="1"/>
              </p:cNvSpPr>
              <p:nvPr/>
            </p:nvSpPr>
            <p:spPr bwMode="auto">
              <a:xfrm>
                <a:off x="1482" y="2798"/>
                <a:ext cx="432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>
                    <a:solidFill>
                      <a:srgbClr val="009900"/>
                    </a:solidFill>
                    <a:latin typeface="Times New Roman" pitchFamily="18" charset="0"/>
                    <a:cs typeface="Times New Roman" pitchFamily="18" charset="0"/>
                  </a:rPr>
                  <a:t>-1</a:t>
                </a:r>
              </a:p>
            </p:txBody>
          </p:sp>
          <p:sp>
            <p:nvSpPr>
              <p:cNvPr id="7210" name="Text Box 29"/>
              <p:cNvSpPr txBox="1">
                <a:spLocks noChangeArrowheads="1"/>
              </p:cNvSpPr>
              <p:nvPr/>
            </p:nvSpPr>
            <p:spPr bwMode="auto">
              <a:xfrm>
                <a:off x="1468" y="3086"/>
                <a:ext cx="432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>
                    <a:solidFill>
                      <a:schemeClr val="accent2"/>
                    </a:solidFill>
                    <a:latin typeface="Times New Roman" pitchFamily="18" charset="0"/>
                    <a:cs typeface="Times New Roman" pitchFamily="18" charset="0"/>
                  </a:rPr>
                  <a:t>-2</a:t>
                </a:r>
              </a:p>
            </p:txBody>
          </p:sp>
          <p:sp>
            <p:nvSpPr>
              <p:cNvPr id="7211" name="Text Box 30"/>
              <p:cNvSpPr txBox="1">
                <a:spLocks noChangeArrowheads="1"/>
              </p:cNvSpPr>
              <p:nvPr/>
            </p:nvSpPr>
            <p:spPr bwMode="auto">
              <a:xfrm>
                <a:off x="1476" y="3368"/>
                <a:ext cx="432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-3</a:t>
                </a:r>
              </a:p>
            </p:txBody>
          </p:sp>
          <p:sp>
            <p:nvSpPr>
              <p:cNvPr id="7212" name="Text Box 31"/>
              <p:cNvSpPr txBox="1">
                <a:spLocks noChangeArrowheads="1"/>
              </p:cNvSpPr>
              <p:nvPr/>
            </p:nvSpPr>
            <p:spPr bwMode="auto">
              <a:xfrm>
                <a:off x="1496" y="3662"/>
                <a:ext cx="432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>
                    <a:latin typeface="Times New Roman" pitchFamily="18" charset="0"/>
                    <a:cs typeface="Times New Roman" pitchFamily="18" charset="0"/>
                  </a:rPr>
                  <a:t>-4</a:t>
                </a:r>
              </a:p>
            </p:txBody>
          </p:sp>
        </p:grpSp>
        <p:sp>
          <p:nvSpPr>
            <p:cNvPr id="2" name="TextBox 1"/>
            <p:cNvSpPr txBox="1">
              <a:spLocks noChangeArrowheads="1"/>
            </p:cNvSpPr>
            <p:nvPr/>
          </p:nvSpPr>
          <p:spPr bwMode="auto">
            <a:xfrm>
              <a:off x="7208540" y="5998509"/>
              <a:ext cx="184731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428596" y="1228539"/>
            <a:ext cx="6072230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1200"/>
              </a:spcAft>
              <a:defRPr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Rectangle 17"/>
          <p:cNvSpPr>
            <a:spLocks noChangeArrowheads="1"/>
          </p:cNvSpPr>
          <p:nvPr/>
        </p:nvSpPr>
        <p:spPr bwMode="auto">
          <a:xfrm>
            <a:off x="1000100" y="3000372"/>
            <a:ext cx="4071966" cy="90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spcAft>
                <a:spcPts val="600"/>
              </a:spcAft>
              <a:tabLst>
                <a:tab pos="457200" algn="l"/>
              </a:tabLst>
            </a:pPr>
            <a:r>
              <a:rPr lang="en-GB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GB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: </a:t>
            </a:r>
            <a:r>
              <a:rPr lang="en-GB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GB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GB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km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Aft>
                <a:spcPts val="600"/>
              </a:spcAft>
              <a:tabLst>
                <a:tab pos="457200" algn="l"/>
              </a:tabLst>
            </a:pPr>
            <a:r>
              <a:rPr lang="en-GB" sz="24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GB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: </a:t>
            </a:r>
            <a:r>
              <a:rPr lang="en-GB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GB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GB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-</a:t>
            </a:r>
            <a:r>
              <a:rPr lang="en-GB" sz="24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km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596" y="5813843"/>
            <a:ext cx="8607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  <p:bldP spid="19461" grpId="0"/>
      <p:bldP spid="44" grpId="0"/>
      <p:bldP spid="19497" grpId="0" animBg="1"/>
      <p:bldP spid="19498" grpId="0"/>
      <p:bldP spid="19499" grpId="0" animBg="1"/>
      <p:bldP spid="19500" grpId="0"/>
      <p:bldP spid="47" grpId="2" animBg="1"/>
      <p:bldP spid="49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7158" y="156969"/>
            <a:ext cx="878684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 tập 2(tr 95): </a:t>
            </a:r>
            <a:r>
              <a:rPr lang="nl-NL" sz="2600" dirty="0" smtClean="0">
                <a:latin typeface="Times New Roman" pitchFamily="18" charset="0"/>
                <a:cs typeface="Times New Roman" pitchFamily="18" charset="0"/>
              </a:rPr>
              <a:t>Khi người ta nói độ cao của đỉnh núi Phan-xi-păng là +3143m và độ cao của đáy vịnh Cam Ranh là -30m thì dấu “ + ” và dấu “ –” biểu thị điều gì ?</a:t>
            </a:r>
            <a:endParaRPr lang="vi-VN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5214942" y="1928802"/>
            <a:ext cx="3500462" cy="82866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ỉn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ú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a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xi-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ă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ao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+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143m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4" name="Picture 4" descr="imag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1611342"/>
            <a:ext cx="4784500" cy="24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imag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43404" y="4071942"/>
            <a:ext cx="5000628" cy="2789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214414" y="4714884"/>
            <a:ext cx="314327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</a:pP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ị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Cam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Ranh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</a:pP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30m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071538" y="4643446"/>
            <a:ext cx="314327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lnSpc>
                <a:spcPct val="80000"/>
              </a:lnSpc>
              <a:spcBef>
                <a:spcPct val="20000"/>
              </a:spcBef>
            </a:pP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ịnh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Cam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Ranh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>
              <a:lnSpc>
                <a:spcPct val="80000"/>
              </a:lnSpc>
              <a:spcBef>
                <a:spcPct val="20000"/>
              </a:spcBef>
            </a:pP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â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30m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714976" y="2814654"/>
            <a:ext cx="3071866" cy="82866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lvl="0" indent="-342900" algn="just">
              <a:spcBef>
                <a:spcPts val="1200"/>
              </a:spcBef>
              <a:defRPr/>
            </a:pPr>
            <a:r>
              <a:rPr kumimoji="0" lang="en-US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ấu</a:t>
            </a:r>
            <a:r>
              <a:rPr kumimoji="0" lang="en-US" sz="22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“ + ” </a:t>
            </a:r>
            <a:r>
              <a:rPr lang="nl-NL" sz="2200" i="1" dirty="0" smtClean="0">
                <a:latin typeface="Times New Roman" pitchFamily="18" charset="0"/>
                <a:cs typeface="Times New Roman" pitchFamily="18" charset="0"/>
              </a:rPr>
              <a:t>biểu thị độ cao trên mực nước biển</a:t>
            </a:r>
            <a:endParaRPr kumimoji="0" lang="en-US" sz="22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785754" y="5643578"/>
            <a:ext cx="3071866" cy="8286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just">
              <a:spcBef>
                <a:spcPts val="1200"/>
              </a:spcBef>
              <a:defRPr/>
            </a:pPr>
            <a:r>
              <a:rPr kumimoji="0" lang="en-US" sz="2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ấu</a:t>
            </a:r>
            <a:r>
              <a:rPr kumimoji="0" lang="en-US" sz="22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“ - ” </a:t>
            </a:r>
            <a:r>
              <a:rPr lang="nl-NL" sz="2200" i="1" dirty="0" smtClean="0">
                <a:latin typeface="Times New Roman" pitchFamily="18" charset="0"/>
                <a:cs typeface="Times New Roman" pitchFamily="18" charset="0"/>
              </a:rPr>
              <a:t>biểu thị độ cao dưới mực nước biển</a:t>
            </a:r>
            <a:endParaRPr kumimoji="0" lang="en-US" sz="22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  <p:bldP spid="6" grpId="1"/>
      <p:bldP spid="7" grpId="0"/>
      <p:bldP spid="8" grpId="0" build="p"/>
      <p:bldP spid="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444081" y="3762816"/>
            <a:ext cx="8153400" cy="992176"/>
            <a:chOff x="384" y="2448"/>
            <a:chExt cx="5136" cy="576"/>
          </a:xfrm>
        </p:grpSpPr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84" y="2448"/>
              <a:ext cx="5136" cy="192"/>
              <a:chOff x="384" y="2448"/>
              <a:chExt cx="5136" cy="192"/>
            </a:xfrm>
          </p:grpSpPr>
          <p:sp>
            <p:nvSpPr>
              <p:cNvPr id="21" name="Line 20"/>
              <p:cNvSpPr>
                <a:spLocks noChangeShapeType="1"/>
              </p:cNvSpPr>
              <p:nvPr/>
            </p:nvSpPr>
            <p:spPr bwMode="auto">
              <a:xfrm>
                <a:off x="384" y="2544"/>
                <a:ext cx="51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22" name="Group 21"/>
              <p:cNvGrpSpPr>
                <a:grpSpLocks/>
              </p:cNvGrpSpPr>
              <p:nvPr/>
            </p:nvGrpSpPr>
            <p:grpSpPr bwMode="auto">
              <a:xfrm>
                <a:off x="2160" y="2448"/>
                <a:ext cx="1536" cy="192"/>
                <a:chOff x="2160" y="2448"/>
                <a:chExt cx="1536" cy="192"/>
              </a:xfrm>
            </p:grpSpPr>
            <p:sp>
              <p:nvSpPr>
                <p:cNvPr id="33" name="Line 22"/>
                <p:cNvSpPr>
                  <a:spLocks noChangeShapeType="1"/>
                </p:cNvSpPr>
                <p:nvPr/>
              </p:nvSpPr>
              <p:spPr bwMode="auto">
                <a:xfrm>
                  <a:off x="2928" y="2448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4" name="Line 23"/>
                <p:cNvSpPr>
                  <a:spLocks noChangeShapeType="1"/>
                </p:cNvSpPr>
                <p:nvPr/>
              </p:nvSpPr>
              <p:spPr bwMode="auto">
                <a:xfrm>
                  <a:off x="3312" y="2448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5" name="Line 24"/>
                <p:cNvSpPr>
                  <a:spLocks noChangeShapeType="1"/>
                </p:cNvSpPr>
                <p:nvPr/>
              </p:nvSpPr>
              <p:spPr bwMode="auto">
                <a:xfrm>
                  <a:off x="3696" y="2448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6" name="Line 25"/>
                <p:cNvSpPr>
                  <a:spLocks noChangeShapeType="1"/>
                </p:cNvSpPr>
                <p:nvPr/>
              </p:nvSpPr>
              <p:spPr bwMode="auto">
                <a:xfrm>
                  <a:off x="2160" y="2448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7" name="Line 26"/>
                <p:cNvSpPr>
                  <a:spLocks noChangeShapeType="1"/>
                </p:cNvSpPr>
                <p:nvPr/>
              </p:nvSpPr>
              <p:spPr bwMode="auto">
                <a:xfrm>
                  <a:off x="2544" y="2448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23" name="Group 27"/>
              <p:cNvGrpSpPr>
                <a:grpSpLocks/>
              </p:cNvGrpSpPr>
              <p:nvPr/>
            </p:nvGrpSpPr>
            <p:grpSpPr bwMode="auto">
              <a:xfrm>
                <a:off x="624" y="2448"/>
                <a:ext cx="1152" cy="192"/>
                <a:chOff x="624" y="2544"/>
                <a:chExt cx="1152" cy="192"/>
              </a:xfrm>
            </p:grpSpPr>
            <p:sp>
              <p:nvSpPr>
                <p:cNvPr id="29" name="Line 28"/>
                <p:cNvSpPr>
                  <a:spLocks noChangeShapeType="1"/>
                </p:cNvSpPr>
                <p:nvPr/>
              </p:nvSpPr>
              <p:spPr bwMode="auto">
                <a:xfrm>
                  <a:off x="1392" y="254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0" name="Line 29"/>
                <p:cNvSpPr>
                  <a:spLocks noChangeShapeType="1"/>
                </p:cNvSpPr>
                <p:nvPr/>
              </p:nvSpPr>
              <p:spPr bwMode="auto">
                <a:xfrm>
                  <a:off x="1776" y="254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" name="Line 30"/>
                <p:cNvSpPr>
                  <a:spLocks noChangeShapeType="1"/>
                </p:cNvSpPr>
                <p:nvPr/>
              </p:nvSpPr>
              <p:spPr bwMode="auto">
                <a:xfrm>
                  <a:off x="624" y="254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" name="Line 31"/>
                <p:cNvSpPr>
                  <a:spLocks noChangeShapeType="1"/>
                </p:cNvSpPr>
                <p:nvPr/>
              </p:nvSpPr>
              <p:spPr bwMode="auto">
                <a:xfrm>
                  <a:off x="1008" y="254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24" name="Group 32"/>
              <p:cNvGrpSpPr>
                <a:grpSpLocks/>
              </p:cNvGrpSpPr>
              <p:nvPr/>
            </p:nvGrpSpPr>
            <p:grpSpPr bwMode="auto">
              <a:xfrm>
                <a:off x="4080" y="2448"/>
                <a:ext cx="1152" cy="192"/>
                <a:chOff x="4080" y="2544"/>
                <a:chExt cx="1152" cy="192"/>
              </a:xfrm>
            </p:grpSpPr>
            <p:sp>
              <p:nvSpPr>
                <p:cNvPr id="25" name="Line 33"/>
                <p:cNvSpPr>
                  <a:spLocks noChangeShapeType="1"/>
                </p:cNvSpPr>
                <p:nvPr/>
              </p:nvSpPr>
              <p:spPr bwMode="auto">
                <a:xfrm>
                  <a:off x="4464" y="254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26" name="Line 34"/>
                <p:cNvSpPr>
                  <a:spLocks noChangeShapeType="1"/>
                </p:cNvSpPr>
                <p:nvPr/>
              </p:nvSpPr>
              <p:spPr bwMode="auto">
                <a:xfrm>
                  <a:off x="4848" y="254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27" name="Line 35"/>
                <p:cNvSpPr>
                  <a:spLocks noChangeShapeType="1"/>
                </p:cNvSpPr>
                <p:nvPr/>
              </p:nvSpPr>
              <p:spPr bwMode="auto">
                <a:xfrm>
                  <a:off x="5232" y="254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28" name="Line 36"/>
                <p:cNvSpPr>
                  <a:spLocks noChangeShapeType="1"/>
                </p:cNvSpPr>
                <p:nvPr/>
              </p:nvSpPr>
              <p:spPr bwMode="auto">
                <a:xfrm>
                  <a:off x="4080" y="2544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grpSp>
          <p:nvGrpSpPr>
            <p:cNvPr id="7" name="Group 37"/>
            <p:cNvGrpSpPr>
              <a:grpSpLocks/>
            </p:cNvGrpSpPr>
            <p:nvPr/>
          </p:nvGrpSpPr>
          <p:grpSpPr bwMode="auto">
            <a:xfrm>
              <a:off x="432" y="2736"/>
              <a:ext cx="4944" cy="288"/>
              <a:chOff x="432" y="2736"/>
              <a:chExt cx="4944" cy="288"/>
            </a:xfrm>
          </p:grpSpPr>
          <p:sp>
            <p:nvSpPr>
              <p:cNvPr id="8" name="Text Box 38"/>
              <p:cNvSpPr txBox="1">
                <a:spLocks noChangeArrowheads="1"/>
              </p:cNvSpPr>
              <p:nvPr/>
            </p:nvSpPr>
            <p:spPr bwMode="auto">
              <a:xfrm>
                <a:off x="2832" y="2736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9" name="Text Box 39"/>
              <p:cNvSpPr txBox="1">
                <a:spLocks noChangeArrowheads="1"/>
              </p:cNvSpPr>
              <p:nvPr/>
            </p:nvSpPr>
            <p:spPr bwMode="auto">
              <a:xfrm>
                <a:off x="3936" y="2736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10" name="Text Box 40"/>
              <p:cNvSpPr txBox="1">
                <a:spLocks noChangeArrowheads="1"/>
              </p:cNvSpPr>
              <p:nvPr/>
            </p:nvSpPr>
            <p:spPr bwMode="auto">
              <a:xfrm>
                <a:off x="1584" y="2736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</a:rPr>
                  <a:t>-3</a:t>
                </a:r>
              </a:p>
            </p:txBody>
          </p:sp>
          <p:sp>
            <p:nvSpPr>
              <p:cNvPr id="11" name="Text Box 41"/>
              <p:cNvSpPr txBox="1">
                <a:spLocks noChangeArrowheads="1"/>
              </p:cNvSpPr>
              <p:nvPr/>
            </p:nvSpPr>
            <p:spPr bwMode="auto">
              <a:xfrm>
                <a:off x="4368" y="2736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2" name="Text Box 42"/>
              <p:cNvSpPr txBox="1">
                <a:spLocks noChangeArrowheads="1"/>
              </p:cNvSpPr>
              <p:nvPr/>
            </p:nvSpPr>
            <p:spPr bwMode="auto">
              <a:xfrm>
                <a:off x="432" y="2736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>
                    <a:solidFill>
                      <a:srgbClr val="FF0000"/>
                    </a:solidFill>
                    <a:latin typeface="Times New Roman" pitchFamily="18" charset="0"/>
                  </a:rPr>
                  <a:t>-6</a:t>
                </a:r>
              </a:p>
            </p:txBody>
          </p:sp>
          <p:sp>
            <p:nvSpPr>
              <p:cNvPr id="13" name="Text Box 43"/>
              <p:cNvSpPr txBox="1">
                <a:spLocks noChangeArrowheads="1"/>
              </p:cNvSpPr>
              <p:nvPr/>
            </p:nvSpPr>
            <p:spPr bwMode="auto">
              <a:xfrm>
                <a:off x="5136" y="2736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14" name="Text Box 44"/>
              <p:cNvSpPr txBox="1">
                <a:spLocks noChangeArrowheads="1"/>
              </p:cNvSpPr>
              <p:nvPr/>
            </p:nvSpPr>
            <p:spPr bwMode="auto">
              <a:xfrm>
                <a:off x="1200" y="2736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>
                    <a:solidFill>
                      <a:srgbClr val="FF0000"/>
                    </a:solidFill>
                    <a:latin typeface="Times New Roman" pitchFamily="18" charset="0"/>
                  </a:rPr>
                  <a:t>-4</a:t>
                </a:r>
              </a:p>
            </p:txBody>
          </p:sp>
          <p:sp>
            <p:nvSpPr>
              <p:cNvPr id="15" name="Text Box 45"/>
              <p:cNvSpPr txBox="1">
                <a:spLocks noChangeArrowheads="1"/>
              </p:cNvSpPr>
              <p:nvPr/>
            </p:nvSpPr>
            <p:spPr bwMode="auto">
              <a:xfrm>
                <a:off x="4704" y="2736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5</a:t>
                </a:r>
              </a:p>
            </p:txBody>
          </p:sp>
          <p:sp>
            <p:nvSpPr>
              <p:cNvPr id="16" name="Text Box 46"/>
              <p:cNvSpPr txBox="1">
                <a:spLocks noChangeArrowheads="1"/>
              </p:cNvSpPr>
              <p:nvPr/>
            </p:nvSpPr>
            <p:spPr bwMode="auto">
              <a:xfrm>
                <a:off x="3216" y="2736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17" name="Text Box 47"/>
              <p:cNvSpPr txBox="1">
                <a:spLocks noChangeArrowheads="1"/>
              </p:cNvSpPr>
              <p:nvPr/>
            </p:nvSpPr>
            <p:spPr bwMode="auto">
              <a:xfrm>
                <a:off x="816" y="2736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>
                    <a:solidFill>
                      <a:srgbClr val="FF0000"/>
                    </a:solidFill>
                    <a:latin typeface="Times New Roman" pitchFamily="18" charset="0"/>
                  </a:rPr>
                  <a:t>-5</a:t>
                </a:r>
              </a:p>
            </p:txBody>
          </p:sp>
          <p:sp>
            <p:nvSpPr>
              <p:cNvPr id="18" name="Text Box 48"/>
              <p:cNvSpPr txBox="1">
                <a:spLocks noChangeArrowheads="1"/>
              </p:cNvSpPr>
              <p:nvPr/>
            </p:nvSpPr>
            <p:spPr bwMode="auto">
              <a:xfrm>
                <a:off x="3600" y="2736"/>
                <a:ext cx="2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19" name="Text Box 49"/>
              <p:cNvSpPr txBox="1">
                <a:spLocks noChangeArrowheads="1"/>
              </p:cNvSpPr>
              <p:nvPr/>
            </p:nvSpPr>
            <p:spPr bwMode="auto">
              <a:xfrm>
                <a:off x="2016" y="2736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>
                    <a:solidFill>
                      <a:srgbClr val="FF0000"/>
                    </a:solidFill>
                    <a:latin typeface="Times New Roman" pitchFamily="18" charset="0"/>
                  </a:rPr>
                  <a:t>-2</a:t>
                </a:r>
              </a:p>
            </p:txBody>
          </p:sp>
          <p:sp>
            <p:nvSpPr>
              <p:cNvPr id="20" name="Text Box 50"/>
              <p:cNvSpPr txBox="1">
                <a:spLocks noChangeArrowheads="1"/>
              </p:cNvSpPr>
              <p:nvPr/>
            </p:nvSpPr>
            <p:spPr bwMode="auto">
              <a:xfrm>
                <a:off x="2352" y="2736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</a:rPr>
                  <a:t>-1</a:t>
                </a:r>
              </a:p>
            </p:txBody>
          </p:sp>
        </p:grpSp>
      </p:grpSp>
      <p:sp>
        <p:nvSpPr>
          <p:cNvPr id="38" name="TextBox 37"/>
          <p:cNvSpPr txBox="1"/>
          <p:nvPr/>
        </p:nvSpPr>
        <p:spPr>
          <a:xfrm>
            <a:off x="469423" y="2541870"/>
            <a:ext cx="81027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3568281" y="4263970"/>
            <a:ext cx="450300" cy="457200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883052" y="4254778"/>
            <a:ext cx="450300" cy="457200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5476731" y="4254778"/>
            <a:ext cx="450300" cy="457200"/>
          </a:xfrm>
          <a:prstGeom prst="ellipse">
            <a:avLst/>
          </a:prstGeom>
          <a:noFill/>
          <a:ln w="381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048231" y="4246196"/>
            <a:ext cx="450300" cy="457200"/>
          </a:xfrm>
          <a:prstGeom prst="ellipse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6716914" y="4246196"/>
            <a:ext cx="450300" cy="457200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7260037" y="4246196"/>
            <a:ext cx="450300" cy="4572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7915131" y="4263970"/>
            <a:ext cx="4503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3034881" y="4278348"/>
            <a:ext cx="450300" cy="457200"/>
          </a:xfrm>
          <a:prstGeom prst="ellipse">
            <a:avLst/>
          </a:prstGeom>
          <a:noFill/>
          <a:ln w="381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2349081" y="4246196"/>
            <a:ext cx="450300" cy="457200"/>
          </a:xfrm>
          <a:prstGeom prst="ellipse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739481" y="4263970"/>
            <a:ext cx="450300" cy="457200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106926" y="4254778"/>
            <a:ext cx="450300" cy="457200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467544" y="4278348"/>
            <a:ext cx="4503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42010" y="1702311"/>
            <a:ext cx="79047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 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2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70075" y="4433888"/>
            <a:ext cx="466725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4575" y="4313238"/>
            <a:ext cx="1257300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82650" y="388938"/>
            <a:ext cx="535305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7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7188" y="3097213"/>
            <a:ext cx="25622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4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52488" y="1793875"/>
            <a:ext cx="150495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5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02363" y="4068763"/>
            <a:ext cx="291465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1</TotalTime>
  <Words>1034</Words>
  <Application>Microsoft Office PowerPoint</Application>
  <PresentationFormat>On-screen Show (4:3)</PresentationFormat>
  <Paragraphs>205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.VnTime</vt:lpstr>
      <vt:lpstr>Arial</vt:lpstr>
      <vt:lpstr>Calibri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2. Biểu diễn số nguyên trên trục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ww.tinhoctienmanh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IN HỌC TIẾN MẠNH</dc:creator>
  <cp:lastModifiedBy>ThienIT</cp:lastModifiedBy>
  <cp:revision>147</cp:revision>
  <dcterms:created xsi:type="dcterms:W3CDTF">2018-11-02T02:17:44Z</dcterms:created>
  <dcterms:modified xsi:type="dcterms:W3CDTF">2020-01-09T12:57:33Z</dcterms:modified>
</cp:coreProperties>
</file>